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554277352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61CEECF9" w14:textId="43975413" w:rsidR="003E2C39" w:rsidRPr="004D0FEB" w:rsidRDefault="004D0FEB" w:rsidP="004D0FEB">
          <w:pPr>
            <w:pStyle w:val="a3"/>
            <w:spacing w:before="0" w:line="240" w:lineRule="auto"/>
            <w:jc w:val="center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4D0FEB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СОДЕРЖАНИЕ</w:t>
          </w:r>
        </w:p>
        <w:p w14:paraId="7BD632AA" w14:textId="4F65792B" w:rsidR="009D3378" w:rsidRPr="009D3378" w:rsidRDefault="003E2C39" w:rsidP="009D3378">
          <w:pPr>
            <w:pStyle w:val="11"/>
            <w:tabs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9D3378"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w:fldChar w:fldCharType="begin"/>
          </w:r>
          <w:r w:rsidRPr="009D3378"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w:instrText xml:space="preserve"> TOC \o "1-3" \h \z \u </w:instrText>
          </w:r>
          <w:r w:rsidRPr="009D3378"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w:fldChar w:fldCharType="separate"/>
          </w:r>
          <w:hyperlink w:anchor="_Toc121307429" w:history="1">
            <w:r w:rsidR="009D3378"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ВВЕДЕНИЕ</w:t>
            </w:r>
            <w:r w:rsidR="009D3378"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3378"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3378"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29 \h </w:instrText>
            </w:r>
            <w:r w:rsidR="009D3378"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3378"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9D3378"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3629F76" w14:textId="23C13B4A" w:rsidR="009D3378" w:rsidRPr="009D3378" w:rsidRDefault="009D3378" w:rsidP="009D3378">
          <w:pPr>
            <w:pStyle w:val="11"/>
            <w:tabs>
              <w:tab w:val="left" w:pos="440"/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30" w:history="1">
            <w:r w:rsidRPr="009D3378">
              <w:rPr>
                <w:rStyle w:val="a5"/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eastAsia="ru-RU"/>
              </w:rPr>
              <w:t>1</w:t>
            </w:r>
            <w:r w:rsidRPr="009D337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9D3378">
              <w:rPr>
                <w:rStyle w:val="a5"/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eastAsia="ru-RU"/>
              </w:rPr>
              <w:t>ОБЗОР ЛИТЕРАТУРЫ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30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8C6DDF" w14:textId="3EF80271" w:rsidR="009D3378" w:rsidRPr="009D3378" w:rsidRDefault="009D3378" w:rsidP="009D3378">
          <w:pPr>
            <w:pStyle w:val="21"/>
            <w:tabs>
              <w:tab w:val="left" w:pos="880"/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31" w:history="1">
            <w:r w:rsidRPr="009D3378">
              <w:rPr>
                <w:rStyle w:val="a5"/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eastAsia="ru-RU"/>
              </w:rPr>
              <w:t>1.1</w:t>
            </w:r>
            <w:r w:rsidRPr="009D337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9D3378">
              <w:rPr>
                <w:rStyle w:val="a5"/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eastAsia="ru-RU"/>
              </w:rPr>
              <w:t>Состав устройства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31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B5FF573" w14:textId="6948D1F9" w:rsidR="009D3378" w:rsidRPr="009D3378" w:rsidRDefault="009D3378" w:rsidP="009D3378">
          <w:pPr>
            <w:pStyle w:val="21"/>
            <w:tabs>
              <w:tab w:val="left" w:pos="880"/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32" w:history="1">
            <w:r w:rsidRPr="009D3378">
              <w:rPr>
                <w:rStyle w:val="a5"/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eastAsia="ru-RU"/>
              </w:rPr>
              <w:t>1.2</w:t>
            </w:r>
            <w:r w:rsidRPr="009D337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9D3378">
              <w:rPr>
                <w:rStyle w:val="a5"/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eastAsia="ru-RU"/>
              </w:rPr>
              <w:t>Микроконтроллеры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32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583D22" w14:textId="4B56E126" w:rsidR="009D3378" w:rsidRPr="009D3378" w:rsidRDefault="009D3378" w:rsidP="009D3378">
          <w:pPr>
            <w:pStyle w:val="21"/>
            <w:tabs>
              <w:tab w:val="left" w:pos="880"/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33" w:history="1"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1.3</w:t>
            </w:r>
            <w:r w:rsidRPr="009D337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Датчики освещённости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33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32DFAAB" w14:textId="5E41B7CF" w:rsidR="009D3378" w:rsidRPr="009D3378" w:rsidRDefault="009D3378" w:rsidP="009D3378">
          <w:pPr>
            <w:pStyle w:val="21"/>
            <w:tabs>
              <w:tab w:val="left" w:pos="880"/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34" w:history="1"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1.4</w:t>
            </w:r>
            <w:r w:rsidRPr="009D337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Датчики температуры воздуха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34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5F6709A" w14:textId="0B2DEA6C" w:rsidR="009D3378" w:rsidRPr="009D3378" w:rsidRDefault="009D3378" w:rsidP="009D3378">
          <w:pPr>
            <w:pStyle w:val="21"/>
            <w:tabs>
              <w:tab w:val="left" w:pos="880"/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35" w:history="1">
            <w:r w:rsidRPr="009D3378">
              <w:rPr>
                <w:rStyle w:val="a5"/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eastAsia="ru-RU"/>
              </w:rPr>
              <w:t>1.5</w:t>
            </w:r>
            <w:r w:rsidRPr="009D337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9D3378">
              <w:rPr>
                <w:rStyle w:val="a5"/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eastAsia="ru-RU"/>
              </w:rPr>
              <w:t>Датчики влажности воздуха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35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A4A8ECD" w14:textId="006892A6" w:rsidR="009D3378" w:rsidRPr="009D3378" w:rsidRDefault="009D3378" w:rsidP="009D3378">
          <w:pPr>
            <w:pStyle w:val="21"/>
            <w:tabs>
              <w:tab w:val="left" w:pos="880"/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36" w:history="1">
            <w:r w:rsidRPr="009D3378">
              <w:rPr>
                <w:rStyle w:val="a5"/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eastAsia="ru-RU"/>
              </w:rPr>
              <w:t>1.6</w:t>
            </w:r>
            <w:r w:rsidRPr="009D337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9D3378">
              <w:rPr>
                <w:rStyle w:val="a5"/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eastAsia="ru-RU"/>
              </w:rPr>
              <w:t>Дисплей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36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955138F" w14:textId="7DB62847" w:rsidR="009D3378" w:rsidRPr="009D3378" w:rsidRDefault="009D3378" w:rsidP="009D3378">
          <w:pPr>
            <w:pStyle w:val="11"/>
            <w:tabs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37" w:history="1">
            <w:r w:rsidRPr="009D3378">
              <w:rPr>
                <w:rStyle w:val="a5"/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eastAsia="ru-RU"/>
              </w:rPr>
              <w:t>2</w:t>
            </w:r>
            <w:r w:rsidRPr="009D3378">
              <w:rPr>
                <w:rStyle w:val="a5"/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val="en-US" w:eastAsia="ru-RU"/>
              </w:rPr>
              <w:t xml:space="preserve"> </w:t>
            </w:r>
            <w:r w:rsidRPr="009D3378">
              <w:rPr>
                <w:rStyle w:val="a5"/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eastAsia="ru-RU"/>
              </w:rPr>
              <w:t xml:space="preserve"> РАЗРАБОТКА СТРУКТУРЫ УСТРОЙСТВА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37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DC1A90" w14:textId="7B2FB6E6" w:rsidR="009D3378" w:rsidRPr="009D3378" w:rsidRDefault="009D3378" w:rsidP="009D3378">
          <w:pPr>
            <w:pStyle w:val="21"/>
            <w:tabs>
              <w:tab w:val="left" w:pos="880"/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38" w:history="1"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2.1</w:t>
            </w:r>
            <w:r w:rsidRPr="009D337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Постановка задачи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38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9F3AFFA" w14:textId="433F214A" w:rsidR="009D3378" w:rsidRPr="009D3378" w:rsidRDefault="009D3378" w:rsidP="009D3378">
          <w:pPr>
            <w:pStyle w:val="21"/>
            <w:tabs>
              <w:tab w:val="left" w:pos="880"/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39" w:history="1"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2.2</w:t>
            </w:r>
            <w:r w:rsidRPr="009D337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Определение компонентов структуры устройства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39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B2BCFF" w14:textId="078B2255" w:rsidR="009D3378" w:rsidRPr="009D3378" w:rsidRDefault="009D3378" w:rsidP="009D3378">
          <w:pPr>
            <w:pStyle w:val="21"/>
            <w:tabs>
              <w:tab w:val="left" w:pos="880"/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40" w:history="1"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2.3</w:t>
            </w:r>
            <w:r w:rsidRPr="009D337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Взаимодействие компонентов устройства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40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8095ECD" w14:textId="3A952AA6" w:rsidR="009D3378" w:rsidRPr="009D3378" w:rsidRDefault="009D3378" w:rsidP="009D3378">
          <w:pPr>
            <w:pStyle w:val="11"/>
            <w:tabs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41" w:history="1"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3  ОБОСНОВАНИЕ ВЫБОРА УЗЛОВ, ЭЛЕМЕНТОВ  ФУНКЦИОНАЛЬНОЙ СХЕМЫ УСТРОЙСТВА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41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A86A1FB" w14:textId="03D10828" w:rsidR="009D3378" w:rsidRPr="009D3378" w:rsidRDefault="009D3378" w:rsidP="009D3378">
          <w:pPr>
            <w:pStyle w:val="21"/>
            <w:tabs>
              <w:tab w:val="left" w:pos="880"/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42" w:history="1"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3.1</w:t>
            </w:r>
            <w:r w:rsidRPr="009D337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Обоснование выбора микроконтроллера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42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A010D45" w14:textId="7FF7DFA8" w:rsidR="009D3378" w:rsidRPr="009D3378" w:rsidRDefault="009D3378" w:rsidP="009D3378">
          <w:pPr>
            <w:pStyle w:val="21"/>
            <w:tabs>
              <w:tab w:val="left" w:pos="880"/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43" w:history="1"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3.2</w:t>
            </w:r>
            <w:r w:rsidRPr="009D337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Обоснование выбора датчика освещённости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43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5671046" w14:textId="7AF4D5C9" w:rsidR="009D3378" w:rsidRPr="009D3378" w:rsidRDefault="009D3378" w:rsidP="009D3378">
          <w:pPr>
            <w:pStyle w:val="21"/>
            <w:tabs>
              <w:tab w:val="left" w:pos="880"/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44" w:history="1"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3.3</w:t>
            </w:r>
            <w:r w:rsidRPr="009D337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Обоснование выбора датчика температуры и влажности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44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E7F8D1" w14:textId="14CD93F1" w:rsidR="009D3378" w:rsidRPr="009D3378" w:rsidRDefault="009D3378" w:rsidP="009D3378">
          <w:pPr>
            <w:pStyle w:val="21"/>
            <w:tabs>
              <w:tab w:val="left" w:pos="880"/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45" w:history="1"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3.4</w:t>
            </w:r>
            <w:r w:rsidRPr="009D3378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Обоснование выбора дисплея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45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74123EC" w14:textId="019163CC" w:rsidR="009D3378" w:rsidRPr="009D3378" w:rsidRDefault="009D3378" w:rsidP="009D3378">
          <w:pPr>
            <w:pStyle w:val="11"/>
            <w:tabs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46" w:history="1"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4 РАЗРАБОТКА ПРИНЦИПИАЛЬНОЙ ЭЛЕКТРИЧЕСКОЙ                                                                            СХЕМЫ УСТРОЙСТВА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46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0BDED6" w14:textId="55E0E672" w:rsidR="009D3378" w:rsidRPr="009D3378" w:rsidRDefault="009D3378" w:rsidP="009D3378">
          <w:pPr>
            <w:pStyle w:val="21"/>
            <w:tabs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47" w:history="1"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4.1 Микроконтроллер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47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770AA3C" w14:textId="7B1A5285" w:rsidR="009D3378" w:rsidRPr="009D3378" w:rsidRDefault="009D3378" w:rsidP="009D3378">
          <w:pPr>
            <w:pStyle w:val="21"/>
            <w:tabs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48" w:history="1"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4.2 Датчик влажности и температуры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48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83F8840" w14:textId="1B71F128" w:rsidR="009D3378" w:rsidRPr="009D3378" w:rsidRDefault="009D3378" w:rsidP="009D3378">
          <w:pPr>
            <w:pStyle w:val="21"/>
            <w:tabs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49" w:history="1"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4.3 Датчик освещённости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49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85AF1E4" w14:textId="31B560C1" w:rsidR="009D3378" w:rsidRPr="009D3378" w:rsidRDefault="009D3378" w:rsidP="009D3378">
          <w:pPr>
            <w:pStyle w:val="21"/>
            <w:tabs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50" w:history="1"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4.3 ЖКИ дисплей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50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3FE8E60" w14:textId="38BF7786" w:rsidR="009D3378" w:rsidRPr="009D3378" w:rsidRDefault="009D3378" w:rsidP="009D3378">
          <w:pPr>
            <w:pStyle w:val="21"/>
            <w:tabs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51" w:history="1"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4.4 Светодиоды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51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7A8A47C" w14:textId="0BFC6098" w:rsidR="009D3378" w:rsidRPr="009D3378" w:rsidRDefault="009D3378" w:rsidP="009D3378">
          <w:pPr>
            <w:pStyle w:val="21"/>
            <w:tabs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52" w:history="1"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4.5 Расчёт мощности элементов схемы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52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BBAF7F3" w14:textId="191C9A18" w:rsidR="009D3378" w:rsidRPr="009D3378" w:rsidRDefault="009D3378" w:rsidP="009D3378">
          <w:pPr>
            <w:pStyle w:val="21"/>
            <w:tabs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53" w:history="1">
            <w:r w:rsidRPr="009D3378">
              <w:rPr>
                <w:rStyle w:val="a5"/>
                <w:rFonts w:ascii="Times New Roman" w:eastAsia="Times New Roman" w:hAnsi="Times New Roman" w:cs="Times New Roman"/>
                <w:noProof/>
                <w:sz w:val="28"/>
                <w:szCs w:val="28"/>
                <w:lang w:val="en-US"/>
              </w:rPr>
              <w:t xml:space="preserve">4.6 </w:t>
            </w:r>
            <w:r w:rsidRPr="009D3378">
              <w:rPr>
                <w:rStyle w:val="a5"/>
                <w:rFonts w:ascii="Times New Roman" w:eastAsia="Times New Roman" w:hAnsi="Times New Roman" w:cs="Times New Roman"/>
                <w:noProof/>
                <w:sz w:val="28"/>
                <w:szCs w:val="28"/>
              </w:rPr>
              <w:t>Расчёт нагрузки светодиода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53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EC6E305" w14:textId="1965B3B2" w:rsidR="009D3378" w:rsidRPr="009D3378" w:rsidRDefault="009D3378" w:rsidP="009D3378">
          <w:pPr>
            <w:pStyle w:val="11"/>
            <w:tabs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54" w:history="1">
            <w:r w:rsidRPr="009D337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5 РАЗРАБОТКА ПРОГРАММНОГО ОБЕСПЕЧЕНИЯ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54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000411" w14:textId="6743F7D9" w:rsidR="009D3378" w:rsidRPr="009D3378" w:rsidRDefault="009D3378" w:rsidP="009D3378">
          <w:pPr>
            <w:pStyle w:val="21"/>
            <w:tabs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55" w:history="1">
            <w:r w:rsidRPr="009D337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5.1 Требования к разработке программного обеспечения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55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A8E46E" w14:textId="4261A0BE" w:rsidR="009D3378" w:rsidRPr="009D3378" w:rsidRDefault="009D3378" w:rsidP="009D3378">
          <w:pPr>
            <w:pStyle w:val="21"/>
            <w:tabs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56" w:history="1">
            <w:r w:rsidRPr="009D3378">
              <w:rPr>
                <w:rStyle w:val="a5"/>
                <w:rFonts w:ascii="Times New Roman" w:eastAsia="Calibri" w:hAnsi="Times New Roman" w:cs="Times New Roman"/>
                <w:noProof/>
                <w:sz w:val="28"/>
                <w:szCs w:val="28"/>
              </w:rPr>
              <w:t>5.2 Блок-схема программы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56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0502B26" w14:textId="2B462F6D" w:rsidR="009D3378" w:rsidRPr="009D3378" w:rsidRDefault="009D3378" w:rsidP="009D3378">
          <w:pPr>
            <w:pStyle w:val="21"/>
            <w:tabs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57" w:history="1">
            <w:r w:rsidRPr="009D3378">
              <w:rPr>
                <w:rStyle w:val="a5"/>
                <w:rFonts w:ascii="Times New Roman" w:eastAsia="Times New Roman" w:hAnsi="Times New Roman" w:cs="Times New Roman"/>
                <w:noProof/>
                <w:sz w:val="28"/>
                <w:szCs w:val="28"/>
              </w:rPr>
              <w:t>5.3 Исходный код программы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57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E942CD1" w14:textId="24772042" w:rsidR="009D3378" w:rsidRPr="009D3378" w:rsidRDefault="009D3378" w:rsidP="009D3378">
          <w:pPr>
            <w:pStyle w:val="11"/>
            <w:tabs>
              <w:tab w:val="right" w:leader="dot" w:pos="9345"/>
            </w:tabs>
            <w:spacing w:after="0" w:line="24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21307458" w:history="1">
            <w:r w:rsidRPr="009D3378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ЗАКЛЮЧЕНИЕ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58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58829DC" w14:textId="45E73522" w:rsidR="009D3378" w:rsidRDefault="009D3378" w:rsidP="009D3378">
          <w:pPr>
            <w:pStyle w:val="11"/>
            <w:tabs>
              <w:tab w:val="right" w:leader="dot" w:pos="9345"/>
            </w:tabs>
            <w:spacing w:after="0" w:line="240" w:lineRule="auto"/>
            <w:rPr>
              <w:rFonts w:eastAsiaTheme="minorEastAsia"/>
              <w:noProof/>
              <w:lang w:eastAsia="ru-RU"/>
            </w:rPr>
          </w:pPr>
          <w:hyperlink w:anchor="_Toc121307459" w:history="1">
            <w:r w:rsidRPr="009D3378">
              <w:rPr>
                <w:rStyle w:val="a5"/>
                <w:rFonts w:ascii="Times New Roman" w:hAnsi="Times New Roman" w:cs="Times New Roman"/>
                <w:bCs/>
                <w:noProof/>
                <w:sz w:val="28"/>
                <w:szCs w:val="28"/>
              </w:rPr>
              <w:t>СПИСОК ИСПОЛЬЗОВАННЫХ ИСТОЧНИКОВ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1307459 \h </w:instrTex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CA361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Pr="009D33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A65E83E" w14:textId="7BBC24A1" w:rsidR="003E2C39" w:rsidRPr="009D3378" w:rsidRDefault="003E2C39" w:rsidP="009D3378">
          <w:pPr>
            <w:spacing w:after="0" w:line="240" w:lineRule="auto"/>
            <w:rPr>
              <w:rFonts w:ascii="Times New Roman" w:hAnsi="Times New Roman" w:cs="Times New Roman"/>
              <w:sz w:val="28"/>
              <w:szCs w:val="28"/>
            </w:rPr>
          </w:pPr>
          <w:r w:rsidRPr="009D3378"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w:fldChar w:fldCharType="end"/>
          </w:r>
        </w:p>
      </w:sdtContent>
    </w:sdt>
    <w:p w14:paraId="4611C63B" w14:textId="08A5E37E" w:rsidR="003E2C39" w:rsidRPr="004D0FEB" w:rsidRDefault="003E2C39">
      <w:pPr>
        <w:rPr>
          <w:rFonts w:ascii="Times New Roman" w:hAnsi="Times New Roman" w:cs="Times New Roman"/>
          <w:sz w:val="28"/>
          <w:szCs w:val="28"/>
        </w:rPr>
      </w:pPr>
    </w:p>
    <w:p w14:paraId="44A66EE1" w14:textId="77777777" w:rsidR="00DF629C" w:rsidRDefault="00DF629C">
      <w:pPr>
        <w:rPr>
          <w:rFonts w:ascii="Times New Roman" w:eastAsiaTheme="majorEastAsia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02A26483" w14:textId="5F15067A" w:rsidR="003E2C39" w:rsidRPr="009273B0" w:rsidRDefault="003E2C39" w:rsidP="009273B0">
      <w:pPr>
        <w:pStyle w:val="1"/>
        <w:jc w:val="center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0" w:name="_Toc121307429"/>
      <w:r w:rsidRPr="009273B0">
        <w:rPr>
          <w:rFonts w:ascii="Times New Roman" w:hAnsi="Times New Roman" w:cs="Times New Roman"/>
          <w:b/>
          <w:bCs/>
          <w:color w:val="auto"/>
          <w:sz w:val="28"/>
          <w:szCs w:val="28"/>
        </w:rPr>
        <w:lastRenderedPageBreak/>
        <w:t>ВВЕДЕНИЕ</w:t>
      </w:r>
      <w:bookmarkEnd w:id="0"/>
    </w:p>
    <w:p w14:paraId="24E7A038" w14:textId="71A62925" w:rsidR="003E2C39" w:rsidRPr="003E2C39" w:rsidRDefault="003E2C39" w:rsidP="003E2C3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F21A5DC" w14:textId="69E1DB63" w:rsidR="003E2C39" w:rsidRDefault="00603CED" w:rsidP="003E2C39">
      <w:pPr>
        <w:pStyle w:val="a4"/>
        <w:spacing w:before="0" w:beforeAutospacing="0" w:after="0" w:afterAutospacing="0"/>
        <w:ind w:firstLine="708"/>
        <w:jc w:val="both"/>
      </w:pPr>
      <w:r>
        <w:rPr>
          <w:color w:val="000000"/>
          <w:sz w:val="28"/>
          <w:szCs w:val="28"/>
        </w:rPr>
        <w:t>Темой</w:t>
      </w:r>
      <w:r w:rsidR="003E2C39">
        <w:rPr>
          <w:color w:val="000000"/>
          <w:sz w:val="28"/>
          <w:szCs w:val="28"/>
        </w:rPr>
        <w:t xml:space="preserve"> курсового проекта является разработк</w:t>
      </w:r>
      <w:r>
        <w:rPr>
          <w:color w:val="000000"/>
          <w:sz w:val="28"/>
          <w:szCs w:val="28"/>
        </w:rPr>
        <w:t xml:space="preserve">а микропроцессорного устройства </w:t>
      </w:r>
      <w:r w:rsidR="000742D7" w:rsidRPr="000742D7">
        <w:rPr>
          <w:color w:val="000000"/>
          <w:sz w:val="28"/>
          <w:szCs w:val="28"/>
        </w:rPr>
        <w:t>контроля параметров животноводческого комплекса</w:t>
      </w:r>
      <w:r w:rsidR="004A2252">
        <w:rPr>
          <w:color w:val="000000"/>
          <w:sz w:val="28"/>
          <w:szCs w:val="28"/>
        </w:rPr>
        <w:t>.</w:t>
      </w:r>
    </w:p>
    <w:p w14:paraId="18E49D73" w14:textId="0545FC6C" w:rsidR="003E2C39" w:rsidRDefault="003E2C39" w:rsidP="003E2C39">
      <w:pPr>
        <w:pStyle w:val="a4"/>
        <w:spacing w:before="0" w:beforeAutospacing="0" w:after="0" w:afterAutospacing="0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д устройством понимается малогабаритное устройство, осуществляющее </w:t>
      </w:r>
      <w:r w:rsidR="009273B0">
        <w:rPr>
          <w:color w:val="000000"/>
          <w:sz w:val="28"/>
          <w:szCs w:val="28"/>
        </w:rPr>
        <w:t>считывание данных окружающей среды, такие как температура</w:t>
      </w:r>
      <w:r w:rsidR="00EE5043">
        <w:rPr>
          <w:color w:val="000000"/>
          <w:sz w:val="28"/>
          <w:szCs w:val="28"/>
        </w:rPr>
        <w:t xml:space="preserve"> и</w:t>
      </w:r>
      <w:r w:rsidR="009273B0">
        <w:rPr>
          <w:color w:val="000000"/>
          <w:sz w:val="28"/>
          <w:szCs w:val="28"/>
        </w:rPr>
        <w:t xml:space="preserve"> влажность воздуха</w:t>
      </w:r>
      <w:r w:rsidR="00EE5043">
        <w:rPr>
          <w:color w:val="000000"/>
          <w:sz w:val="28"/>
          <w:szCs w:val="28"/>
        </w:rPr>
        <w:t xml:space="preserve"> и</w:t>
      </w:r>
      <w:r w:rsidR="004A2252">
        <w:rPr>
          <w:color w:val="000000"/>
          <w:sz w:val="28"/>
          <w:szCs w:val="28"/>
        </w:rPr>
        <w:t xml:space="preserve"> степень освещённости.</w:t>
      </w:r>
    </w:p>
    <w:p w14:paraId="68F160A0" w14:textId="31E88251" w:rsidR="004A2252" w:rsidRDefault="004A2252" w:rsidP="003E2C39">
      <w:pPr>
        <w:pStyle w:val="a4"/>
        <w:spacing w:before="0" w:beforeAutospacing="0" w:after="0" w:afterAutospacing="0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получения данных окружающей среду будут использованы соответствующие датчики. Для оповещения пользователя будет предусмотрена световая и</w:t>
      </w:r>
      <w:r w:rsidR="003A57EB">
        <w:rPr>
          <w:color w:val="000000"/>
          <w:sz w:val="28"/>
          <w:szCs w:val="28"/>
        </w:rPr>
        <w:t>ндикация, а так</w:t>
      </w:r>
      <w:r>
        <w:rPr>
          <w:color w:val="000000"/>
          <w:sz w:val="28"/>
          <w:szCs w:val="28"/>
        </w:rPr>
        <w:t xml:space="preserve">же </w:t>
      </w:r>
      <w:r w:rsidR="003A57EB">
        <w:rPr>
          <w:color w:val="000000"/>
          <w:sz w:val="28"/>
          <w:szCs w:val="28"/>
        </w:rPr>
        <w:t>вывод информации на дисплей.</w:t>
      </w:r>
    </w:p>
    <w:p w14:paraId="2E87337B" w14:textId="4348A71C" w:rsidR="009273B0" w:rsidRDefault="003E2C39" w:rsidP="009273B0">
      <w:pPr>
        <w:pStyle w:val="a4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>
        <w:rPr>
          <w:rStyle w:val="apple-tab-span"/>
          <w:color w:val="000000"/>
          <w:sz w:val="28"/>
          <w:szCs w:val="28"/>
        </w:rPr>
        <w:tab/>
      </w:r>
    </w:p>
    <w:p w14:paraId="3CA1CB11" w14:textId="49955C40" w:rsidR="00417E99" w:rsidRDefault="00417E99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14:paraId="504837F5" w14:textId="2B078B98" w:rsidR="00417E99" w:rsidRDefault="00417E99" w:rsidP="00DF629C">
      <w:pPr>
        <w:pStyle w:val="a6"/>
        <w:numPr>
          <w:ilvl w:val="0"/>
          <w:numId w:val="7"/>
        </w:numPr>
        <w:spacing w:after="0"/>
        <w:ind w:left="993" w:hanging="284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bookmarkStart w:id="1" w:name="_Toc121307430"/>
      <w:r w:rsidRPr="00417E9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ОБЗОР ЛИТЕРАТУРЫ</w:t>
      </w:r>
      <w:bookmarkEnd w:id="1"/>
    </w:p>
    <w:p w14:paraId="5B8316EA" w14:textId="31EB89E9" w:rsidR="00417E99" w:rsidRDefault="00417E99" w:rsidP="00417E99">
      <w:pPr>
        <w:spacing w:after="0"/>
        <w:ind w:left="633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34168404" w14:textId="3E1912B0" w:rsidR="00417E99" w:rsidRPr="00417E99" w:rsidRDefault="00417E99" w:rsidP="00DF629C">
      <w:pPr>
        <w:pStyle w:val="a6"/>
        <w:numPr>
          <w:ilvl w:val="1"/>
          <w:numId w:val="8"/>
        </w:numPr>
        <w:spacing w:after="0"/>
        <w:ind w:hanging="704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bookmarkStart w:id="2" w:name="_Toc121307431"/>
      <w:r w:rsidRPr="00417E9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Состав устройства</w:t>
      </w:r>
      <w:bookmarkEnd w:id="2"/>
    </w:p>
    <w:p w14:paraId="6F90AF64" w14:textId="77777777" w:rsidR="00417E99" w:rsidRPr="00417E99" w:rsidRDefault="00417E99" w:rsidP="00417E99">
      <w:pPr>
        <w:pStyle w:val="a6"/>
        <w:spacing w:after="0"/>
        <w:ind w:left="1413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1550F1D6" w14:textId="76E86DF0" w:rsidR="00D10DC1" w:rsidRDefault="00417E99" w:rsidP="007B5B64">
      <w:pPr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17E9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 сказано ранее, разрабатываемое микропроцессорное устройство выполняет функци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ения состояния окружающей среды</w:t>
      </w:r>
      <w:r w:rsidRPr="00417E9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меряя температуру воздуха, </w:t>
      </w:r>
      <w:r w:rsidR="00062107">
        <w:rPr>
          <w:rFonts w:ascii="Times New Roman" w:eastAsia="Times New Roman" w:hAnsi="Times New Roman" w:cs="Times New Roman"/>
          <w:sz w:val="28"/>
          <w:szCs w:val="28"/>
          <w:lang w:eastAsia="ru-RU"/>
        </w:rPr>
        <w:t>влажность воздуха, а также степень освещённости в помещении</w:t>
      </w:r>
      <w:r w:rsidRPr="00417E99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06210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17E9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 также информирует пользователя о всех измеряемых параметрах. </w:t>
      </w:r>
    </w:p>
    <w:p w14:paraId="4DCE7CC2" w14:textId="77F8F44A" w:rsidR="00D10DC1" w:rsidRDefault="00D10DC1" w:rsidP="007B5B64">
      <w:pPr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 устройстве будет предусмотрен дисплей для отображения данных о температуре и влажности.</w:t>
      </w:r>
    </w:p>
    <w:p w14:paraId="24C0A1E9" w14:textId="1E18B95A" w:rsidR="00D10DC1" w:rsidRDefault="00D10DC1" w:rsidP="007B5B64">
      <w:pPr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же в устройстве будет предусмотрена световая индикация для отображения состояния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упаемог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вета, а также уровня температуры и влажности в помещении. </w:t>
      </w:r>
    </w:p>
    <w:p w14:paraId="3B1B5F25" w14:textId="259D0EE3" w:rsidR="00417E99" w:rsidRPr="00417E99" w:rsidRDefault="00417E99" w:rsidP="007B5B64">
      <w:pPr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17E99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решения этих задач в состав устройства должны входить:</w:t>
      </w:r>
    </w:p>
    <w:p w14:paraId="2C534D96" w14:textId="21DF3F24" w:rsidR="00417E99" w:rsidRDefault="00062107" w:rsidP="00062107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 микроконтроллер</w:t>
      </w:r>
    </w:p>
    <w:p w14:paraId="0C86169B" w14:textId="698798F5" w:rsidR="00062107" w:rsidRDefault="00062107" w:rsidP="00062107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- датчик температуры воздуха</w:t>
      </w:r>
    </w:p>
    <w:p w14:paraId="1203CDF1" w14:textId="04C6FBE6" w:rsidR="00062107" w:rsidRDefault="00062107" w:rsidP="00062107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- датчик влажности воздуха</w:t>
      </w:r>
    </w:p>
    <w:p w14:paraId="60BA6A4A" w14:textId="271AF551" w:rsidR="00062107" w:rsidRDefault="00062107" w:rsidP="00062107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- датчик освещённости</w:t>
      </w:r>
    </w:p>
    <w:p w14:paraId="2C33027B" w14:textId="650CEB31" w:rsidR="00062107" w:rsidRDefault="00062107" w:rsidP="00062107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- светодиоды для индикации</w:t>
      </w:r>
    </w:p>
    <w:p w14:paraId="3BA7AC5D" w14:textId="2A8C4567" w:rsidR="00062107" w:rsidRDefault="00062107" w:rsidP="00062107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9E9095D" w14:textId="030131CF" w:rsidR="00062107" w:rsidRDefault="00062107" w:rsidP="00DF629C">
      <w:pPr>
        <w:pStyle w:val="a6"/>
        <w:numPr>
          <w:ilvl w:val="1"/>
          <w:numId w:val="8"/>
        </w:numPr>
        <w:spacing w:after="0"/>
        <w:ind w:hanging="704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bookmarkStart w:id="3" w:name="_Toc121307432"/>
      <w:r w:rsidRPr="0006210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Микроконтроллеры</w:t>
      </w:r>
      <w:bookmarkEnd w:id="3"/>
    </w:p>
    <w:p w14:paraId="5FE07185" w14:textId="5E52D94F" w:rsidR="00FB57A8" w:rsidRPr="000A7336" w:rsidRDefault="00FB57A8" w:rsidP="00FB57A8">
      <w:pPr>
        <w:spacing w:after="0"/>
        <w:ind w:left="633"/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</w:pPr>
      <w:bookmarkStart w:id="4" w:name="_GoBack"/>
      <w:bookmarkEnd w:id="4"/>
    </w:p>
    <w:p w14:paraId="3C04FFDA" w14:textId="0267E447" w:rsidR="00FB57A8" w:rsidRDefault="00FB57A8" w:rsidP="00FB57A8">
      <w:pPr>
        <w:pStyle w:val="a4"/>
        <w:spacing w:before="0" w:beforeAutospacing="0" w:after="0" w:afterAutospacing="0"/>
        <w:ind w:firstLine="709"/>
        <w:jc w:val="both"/>
      </w:pPr>
      <w:r>
        <w:rPr>
          <w:color w:val="000000"/>
          <w:sz w:val="28"/>
          <w:szCs w:val="28"/>
        </w:rPr>
        <w:t>Существует огромное разнообразие плат с разными микроконтроллерами. Все они отличаются размерами, параметрами, предустановленными интерфейсами и выполняемыми задачами. Результаты сравнения приведены в таблице 1.1.</w:t>
      </w:r>
    </w:p>
    <w:p w14:paraId="2B678BE9" w14:textId="77777777" w:rsidR="00FB57A8" w:rsidRDefault="00FB57A8" w:rsidP="00FB57A8">
      <w:pPr>
        <w:spacing w:after="0"/>
        <w:ind w:left="633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293291A4" w14:textId="01DA3CDB" w:rsidR="00FB57A8" w:rsidRPr="00FB57A8" w:rsidRDefault="00FB57A8" w:rsidP="00FB57A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B57A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аблица 1.1 </w:t>
      </w:r>
      <w:r w:rsidR="00C45326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–</w:t>
      </w:r>
      <w:r w:rsidRPr="00FB57A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равнение </w:t>
      </w:r>
      <w:r w:rsidR="009A66C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араметров </w:t>
      </w:r>
      <w:r w:rsidRPr="00FB57A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икроконтроллеров</w:t>
      </w:r>
    </w:p>
    <w:tbl>
      <w:tblPr>
        <w:tblW w:w="9326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688"/>
        <w:gridCol w:w="1732"/>
        <w:gridCol w:w="2312"/>
        <w:gridCol w:w="2594"/>
      </w:tblGrid>
      <w:tr w:rsidR="00FB57A8" w:rsidRPr="00FB57A8" w14:paraId="3CE85E7A" w14:textId="77777777" w:rsidTr="00B41609">
        <w:trPr>
          <w:trHeight w:val="619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40A139A" w14:textId="77777777" w:rsidR="00FB57A8" w:rsidRPr="00BC1E73" w:rsidRDefault="00FB57A8" w:rsidP="00FB57A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1E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метры сравнения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19EB84F" w14:textId="77777777" w:rsidR="00FB57A8" w:rsidRPr="00BC1E73" w:rsidRDefault="00FB57A8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BC1E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rduino</w:t>
            </w:r>
            <w:proofErr w:type="spellEnd"/>
            <w:r w:rsidRPr="00BC1E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UNO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11A5D6" w14:textId="45387265" w:rsidR="00FB57A8" w:rsidRPr="00BC1E73" w:rsidRDefault="007C3E0C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7C3E0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MH-Tiny ATtiny8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D13D53D" w14:textId="77777777" w:rsidR="00FB57A8" w:rsidRPr="00BC1E73" w:rsidRDefault="00FB57A8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C1E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OLIMEXINO-STM32</w:t>
            </w:r>
          </w:p>
        </w:tc>
      </w:tr>
      <w:tr w:rsidR="00FB57A8" w:rsidRPr="00FB57A8" w14:paraId="7D7413A8" w14:textId="77777777" w:rsidTr="00B41609">
        <w:trPr>
          <w:trHeight w:val="3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97D3594" w14:textId="77777777" w:rsidR="00FB57A8" w:rsidRPr="00FB57A8" w:rsidRDefault="00FB57A8" w:rsidP="00FB57A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икроконтроллер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7D3EA4" w14:textId="77777777" w:rsidR="00FB57A8" w:rsidRPr="00FB57A8" w:rsidRDefault="00FB57A8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Tmega32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D8E52E" w14:textId="377E7AAD" w:rsidR="00FB57A8" w:rsidRPr="007C3E0C" w:rsidRDefault="007C3E0C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ATtiny8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9DCFA1E" w14:textId="77777777" w:rsidR="00FB57A8" w:rsidRPr="00FB57A8" w:rsidRDefault="00FB57A8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tm32f103rbt6</w:t>
            </w:r>
          </w:p>
        </w:tc>
      </w:tr>
      <w:tr w:rsidR="000B66EA" w:rsidRPr="00FB57A8" w14:paraId="18714F8B" w14:textId="77777777" w:rsidTr="00B41609">
        <w:trPr>
          <w:trHeight w:val="3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ACD5AFB" w14:textId="2FDD56D9" w:rsidR="000B66EA" w:rsidRPr="00FB57A8" w:rsidRDefault="000B66EA" w:rsidP="00FB57A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требление ток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3283D41" w14:textId="392424D7" w:rsidR="000B66EA" w:rsidRPr="00FB57A8" w:rsidRDefault="000B66EA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 м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C2B9EE" w14:textId="529CD9BE" w:rsidR="000B66EA" w:rsidRPr="000B66EA" w:rsidRDefault="000B66EA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 м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63DF10" w14:textId="28976224" w:rsidR="000B66EA" w:rsidRPr="00FB57A8" w:rsidRDefault="000B66EA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 мА</w:t>
            </w:r>
          </w:p>
        </w:tc>
      </w:tr>
      <w:tr w:rsidR="00FB57A8" w:rsidRPr="00FB57A8" w14:paraId="46507EB3" w14:textId="77777777" w:rsidTr="00B41609">
        <w:trPr>
          <w:trHeight w:val="395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230E2A" w14:textId="77777777" w:rsidR="00FB57A8" w:rsidRPr="00FB57A8" w:rsidRDefault="00FB57A8" w:rsidP="00FB57A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ходное напряже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0E33E19" w14:textId="77777777" w:rsidR="00FB57A8" w:rsidRPr="00FB57A8" w:rsidRDefault="00FB57A8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 – 20 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8D1FA95" w14:textId="0E8733A8" w:rsidR="00FB57A8" w:rsidRPr="00FB57A8" w:rsidRDefault="00B41609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 -12 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A86F422" w14:textId="77777777" w:rsidR="00FB57A8" w:rsidRPr="00FB57A8" w:rsidRDefault="00FB57A8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 – 30 В</w:t>
            </w:r>
          </w:p>
        </w:tc>
      </w:tr>
      <w:tr w:rsidR="009A66C3" w:rsidRPr="00FB57A8" w14:paraId="6BEA3CDD" w14:textId="77777777" w:rsidTr="00B41609">
        <w:trPr>
          <w:trHeight w:val="395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636E21" w14:textId="518F960D" w:rsidR="009A66C3" w:rsidRPr="009A66C3" w:rsidRDefault="009A66C3" w:rsidP="00FB57A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требляемый ток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A56953C" w14:textId="77777777" w:rsidR="009A66C3" w:rsidRDefault="009A66C3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9A66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Min</w:t>
            </w:r>
            <w:proofErr w:type="spellEnd"/>
            <w:r w:rsidRPr="009A66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=5 мА </w:t>
            </w:r>
          </w:p>
          <w:p w14:paraId="3684AE4F" w14:textId="3DE8E2EE" w:rsidR="009A66C3" w:rsidRPr="00FB57A8" w:rsidRDefault="009A66C3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9A66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Max</w:t>
            </w:r>
            <w:proofErr w:type="spellEnd"/>
            <w:r w:rsidRPr="009A66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=50 м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7D2AFC" w14:textId="77777777" w:rsidR="009A66C3" w:rsidRDefault="009A66C3" w:rsidP="009A66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9A66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Min</w:t>
            </w:r>
            <w:proofErr w:type="spellEnd"/>
            <w:r w:rsidRPr="009A66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=5 мА </w:t>
            </w:r>
          </w:p>
          <w:p w14:paraId="1B1FE56B" w14:textId="533F2880" w:rsidR="009A66C3" w:rsidRDefault="009A66C3" w:rsidP="009A66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Max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=24</w:t>
            </w:r>
            <w:r w:rsidRPr="009A66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5E0688" w14:textId="77777777" w:rsidR="009A66C3" w:rsidRDefault="009A66C3" w:rsidP="009A66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9A66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Min</w:t>
            </w:r>
            <w:proofErr w:type="spellEnd"/>
            <w:r w:rsidRPr="009A66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=5 мА </w:t>
            </w:r>
          </w:p>
          <w:p w14:paraId="31B0EFBF" w14:textId="2F2D63C7" w:rsidR="009A66C3" w:rsidRPr="00FB57A8" w:rsidRDefault="009A66C3" w:rsidP="009A66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9A66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Max</w:t>
            </w:r>
            <w:proofErr w:type="spellEnd"/>
            <w:r w:rsidRPr="009A66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=50 мА</w:t>
            </w:r>
          </w:p>
        </w:tc>
      </w:tr>
      <w:tr w:rsidR="00FB57A8" w:rsidRPr="00FB57A8" w14:paraId="42FC4C61" w14:textId="77777777" w:rsidTr="00B41609">
        <w:trPr>
          <w:trHeight w:val="402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198005" w14:textId="77777777" w:rsidR="00FB57A8" w:rsidRPr="00FB57A8" w:rsidRDefault="00FB57A8" w:rsidP="00FB57A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лэш-память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250F9AA" w14:textId="77777777" w:rsidR="00FB57A8" w:rsidRPr="00FB57A8" w:rsidRDefault="00FB57A8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 Кб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86AAEC" w14:textId="18E87A6D" w:rsidR="00FB57A8" w:rsidRPr="00FB57A8" w:rsidRDefault="00826782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 Кб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4581A79" w14:textId="77777777" w:rsidR="00FB57A8" w:rsidRPr="00FB57A8" w:rsidRDefault="00FB57A8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128 Кб</w:t>
            </w:r>
          </w:p>
        </w:tc>
      </w:tr>
      <w:tr w:rsidR="00FB57A8" w:rsidRPr="00FB57A8" w14:paraId="0C2EDA98" w14:textId="77777777" w:rsidTr="00B41609">
        <w:trPr>
          <w:trHeight w:val="402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40AF675" w14:textId="77777777" w:rsidR="00FB57A8" w:rsidRPr="00FB57A8" w:rsidRDefault="00FB57A8" w:rsidP="00FB57A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З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9DE2D0" w14:textId="77777777" w:rsidR="00FB57A8" w:rsidRPr="00FB57A8" w:rsidRDefault="00FB57A8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 Кб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130627" w14:textId="7CE5A71A" w:rsidR="00FB57A8" w:rsidRPr="00FB57A8" w:rsidRDefault="00826782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2 Б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DFCFAD" w14:textId="77777777" w:rsidR="00FB57A8" w:rsidRPr="00FB57A8" w:rsidRDefault="00FB57A8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20 Кб</w:t>
            </w:r>
          </w:p>
        </w:tc>
      </w:tr>
      <w:tr w:rsidR="00FB57A8" w:rsidRPr="00FB57A8" w14:paraId="089CBAB4" w14:textId="77777777" w:rsidTr="00B41609">
        <w:trPr>
          <w:trHeight w:val="407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C84BC47" w14:textId="77777777" w:rsidR="00FB57A8" w:rsidRPr="00FB57A8" w:rsidRDefault="00FB57A8" w:rsidP="00FB57A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актовая частот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B37DF71" w14:textId="77777777" w:rsidR="00FB57A8" w:rsidRPr="00FB57A8" w:rsidRDefault="00FB57A8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 МГц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839809" w14:textId="6F1168CF" w:rsidR="00FB57A8" w:rsidRPr="00FB57A8" w:rsidRDefault="00B41609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4160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 МГц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86C94FE" w14:textId="77777777" w:rsidR="00FB57A8" w:rsidRPr="00FB57A8" w:rsidRDefault="00FB57A8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72 МГц</w:t>
            </w:r>
          </w:p>
        </w:tc>
      </w:tr>
      <w:tr w:rsidR="00FB57A8" w:rsidRPr="00FB57A8" w14:paraId="0C5EC407" w14:textId="77777777" w:rsidTr="00B41609">
        <w:trPr>
          <w:trHeight w:val="407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FB34A7A" w14:textId="77777777" w:rsidR="00FB57A8" w:rsidRPr="00FB57A8" w:rsidRDefault="00FB57A8" w:rsidP="00FB57A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зрядность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C3D2847" w14:textId="77777777" w:rsidR="00FB57A8" w:rsidRPr="00FB57A8" w:rsidRDefault="00FB57A8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 бит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13EEC4E" w14:textId="33E1490F" w:rsidR="00FB57A8" w:rsidRPr="00FB57A8" w:rsidRDefault="00B41609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 бит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5FC553D" w14:textId="77777777" w:rsidR="00FB57A8" w:rsidRPr="00FB57A8" w:rsidRDefault="00FB57A8" w:rsidP="00FB5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12 бит</w:t>
            </w:r>
          </w:p>
        </w:tc>
      </w:tr>
    </w:tbl>
    <w:p w14:paraId="4D8E09D8" w14:textId="4EC288AC" w:rsidR="00D10DC1" w:rsidRDefault="00D10DC1" w:rsidP="00F956D0">
      <w:pPr>
        <w:spacing w:after="0" w:line="240" w:lineRule="auto"/>
        <w:outlineLvl w:val="1"/>
        <w:rPr>
          <w:rFonts w:ascii="Times New Roman" w:hAnsi="Times New Roman" w:cs="Times New Roman"/>
          <w:bCs/>
          <w:sz w:val="28"/>
          <w:szCs w:val="28"/>
        </w:rPr>
      </w:pPr>
    </w:p>
    <w:p w14:paraId="180204E1" w14:textId="7BAA0FCB" w:rsidR="00BB61B8" w:rsidRPr="00BB61B8" w:rsidRDefault="00BB61B8" w:rsidP="009D3378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BB61B8">
        <w:rPr>
          <w:rFonts w:ascii="Times New Roman" w:hAnsi="Times New Roman" w:cs="Times New Roman"/>
          <w:bCs/>
          <w:sz w:val="24"/>
          <w:szCs w:val="24"/>
        </w:rPr>
        <w:lastRenderedPageBreak/>
        <w:t>Продолжение таблицы 1.1</w:t>
      </w:r>
    </w:p>
    <w:tbl>
      <w:tblPr>
        <w:tblW w:w="9326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427"/>
        <w:gridCol w:w="2320"/>
        <w:gridCol w:w="1769"/>
        <w:gridCol w:w="2810"/>
      </w:tblGrid>
      <w:tr w:rsidR="00BB61B8" w:rsidRPr="00FB57A8" w14:paraId="1BD1E32C" w14:textId="77777777" w:rsidTr="00197A78">
        <w:trPr>
          <w:trHeight w:val="407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FDD0E3" w14:textId="77777777" w:rsidR="00BB61B8" w:rsidRPr="009A66C3" w:rsidRDefault="00BB61B8" w:rsidP="009D33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Цифровые </w:t>
            </w: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ходы/выходы</w:t>
            </w:r>
          </w:p>
          <w:p w14:paraId="7B436FA6" w14:textId="77777777" w:rsidR="00BB61B8" w:rsidRPr="00FB57A8" w:rsidRDefault="00BB61B8" w:rsidP="009D337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51F35AE" w14:textId="77777777" w:rsidR="00BB61B8" w:rsidRPr="00337648" w:rsidRDefault="00BB61B8" w:rsidP="009D33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14 </w:t>
            </w:r>
            <w:proofErr w:type="spellStart"/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шт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5B3025" w14:textId="77777777" w:rsidR="00BB61B8" w:rsidRPr="00FB57A8" w:rsidRDefault="00BB61B8" w:rsidP="009D33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 шт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A52F6C6" w14:textId="77777777" w:rsidR="00BB61B8" w:rsidRPr="00337648" w:rsidRDefault="00BB61B8" w:rsidP="009D33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15 </w:t>
            </w:r>
            <w:proofErr w:type="spellStart"/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шт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en-US" w:eastAsia="ru-RU"/>
              </w:rPr>
              <w:t>.</w:t>
            </w:r>
          </w:p>
        </w:tc>
      </w:tr>
      <w:tr w:rsidR="00BB61B8" w:rsidRPr="00D10DC1" w14:paraId="6515553F" w14:textId="77777777" w:rsidTr="00197A78">
        <w:trPr>
          <w:trHeight w:val="407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E04CF45" w14:textId="77777777" w:rsidR="00BB61B8" w:rsidRPr="00FB57A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налоговые</w:t>
            </w:r>
          </w:p>
          <w:p w14:paraId="7990846C" w14:textId="77777777" w:rsidR="00BB61B8" w:rsidRPr="00FB57A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ходы/выходы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83514D4" w14:textId="77777777" w:rsidR="00BB61B8" w:rsidRPr="00D10DC1" w:rsidRDefault="00BB61B8" w:rsidP="00197A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 шт</w:t>
            </w:r>
            <w:r w:rsidRPr="00D10D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6CCA93" w14:textId="77777777" w:rsidR="00BB61B8" w:rsidRPr="00FB57A8" w:rsidRDefault="00BB61B8" w:rsidP="00197A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 шт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3A46722" w14:textId="77777777" w:rsidR="00BB61B8" w:rsidRPr="00D10DC1" w:rsidRDefault="00BB61B8" w:rsidP="00197A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6 шт</w:t>
            </w:r>
            <w:r w:rsidRPr="00D10D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>.</w:t>
            </w:r>
          </w:p>
        </w:tc>
      </w:tr>
      <w:tr w:rsidR="00BB61B8" w:rsidRPr="00FB57A8" w14:paraId="5ECFED2D" w14:textId="77777777" w:rsidTr="00197A78">
        <w:trPr>
          <w:trHeight w:val="407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E74402D" w14:textId="77777777" w:rsidR="00BB61B8" w:rsidRPr="00FB57A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ходное напряже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CCF0CF0" w14:textId="77777777" w:rsidR="00BB61B8" w:rsidRPr="00FB57A8" w:rsidRDefault="00BB61B8" w:rsidP="00197A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.3В, 5 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302024" w14:textId="77777777" w:rsidR="00BB61B8" w:rsidRPr="00FB57A8" w:rsidRDefault="00BB61B8" w:rsidP="00197A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3В, 5 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74DCD75" w14:textId="77777777" w:rsidR="00BB61B8" w:rsidRPr="00FB57A8" w:rsidRDefault="00BB61B8" w:rsidP="00197A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.3В, 5 В</w:t>
            </w:r>
          </w:p>
        </w:tc>
      </w:tr>
      <w:tr w:rsidR="00BB61B8" w:rsidRPr="00FB57A8" w14:paraId="05C0D936" w14:textId="77777777" w:rsidTr="00197A78">
        <w:trPr>
          <w:trHeight w:val="407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CAB1DC" w14:textId="77777777" w:rsidR="00BB61B8" w:rsidRPr="00FB57A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бочая температур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0162EF3" w14:textId="77777777" w:rsidR="00BB61B8" w:rsidRPr="00FB57A8" w:rsidRDefault="00BB61B8" w:rsidP="00197A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т -25 до +85 ºС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13D495" w14:textId="77777777" w:rsidR="00BB61B8" w:rsidRPr="00FB57A8" w:rsidRDefault="00BB61B8" w:rsidP="00197A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От -25 до +85 </w:t>
            </w: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ºС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CF035D" w14:textId="77777777" w:rsidR="00BB61B8" w:rsidRPr="00FB57A8" w:rsidRDefault="00BB61B8" w:rsidP="00197A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B5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т -25 до +85 ºС</w:t>
            </w:r>
          </w:p>
        </w:tc>
      </w:tr>
      <w:tr w:rsidR="00BB61B8" w:rsidRPr="007C3E0C" w14:paraId="23158965" w14:textId="77777777" w:rsidTr="00197A78">
        <w:trPr>
          <w:trHeight w:val="407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2599899" w14:textId="77777777" w:rsidR="00BB61B8" w:rsidRPr="007C3E0C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нтерфейсы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2401753" w14:textId="77777777" w:rsidR="00BB61B8" w:rsidRPr="00826782" w:rsidRDefault="00BB61B8" w:rsidP="00197A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SPI, I2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CB9AA6" w14:textId="77777777" w:rsidR="00BB61B8" w:rsidRPr="007C3E0C" w:rsidRDefault="00BB61B8" w:rsidP="00197A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SPI, I2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0F8C7CB" w14:textId="77777777" w:rsidR="00BB61B8" w:rsidRPr="007C3E0C" w:rsidRDefault="00BB61B8" w:rsidP="00197A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SPI, GPIO</w:t>
            </w:r>
          </w:p>
        </w:tc>
      </w:tr>
      <w:tr w:rsidR="00BB61B8" w:rsidRPr="00FB57A8" w14:paraId="1F0353D2" w14:textId="77777777" w:rsidTr="00197A78">
        <w:trPr>
          <w:trHeight w:val="407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C44A895" w14:textId="77777777" w:rsidR="00BB61B8" w:rsidRPr="00FB57A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ериферия</w:t>
            </w:r>
          </w:p>
        </w:tc>
        <w:tc>
          <w:tcPr>
            <w:tcW w:w="2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041B25" w14:textId="77777777" w:rsidR="00BB61B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A66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1) 2x 8-разрядный таймер/счетчик </w:t>
            </w:r>
          </w:p>
          <w:p w14:paraId="55922B10" w14:textId="77777777" w:rsidR="00BB61B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A66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2) 1x 16- разрядный таймер/счетчик </w:t>
            </w:r>
          </w:p>
          <w:p w14:paraId="638AEFBC" w14:textId="77777777" w:rsidR="00BB61B8" w:rsidRPr="00BB61B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BB61B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3) 1x USART </w:t>
            </w:r>
          </w:p>
          <w:p w14:paraId="641BE0DA" w14:textId="77777777" w:rsidR="00BB61B8" w:rsidRPr="00BB61B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BB61B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4) 1x SPI </w:t>
            </w:r>
          </w:p>
          <w:p w14:paraId="1C8DF812" w14:textId="77777777" w:rsidR="00BB61B8" w:rsidRPr="00BB61B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BB61B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5) 1x I2C </w:t>
            </w:r>
          </w:p>
          <w:p w14:paraId="0D727B19" w14:textId="77777777" w:rsidR="00BB61B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A66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6) 1x AC </w:t>
            </w:r>
          </w:p>
          <w:p w14:paraId="7BE9162A" w14:textId="77777777" w:rsidR="00BB61B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A66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7) Сторожевой таймер </w:t>
            </w:r>
          </w:p>
          <w:p w14:paraId="38045048" w14:textId="77777777" w:rsidR="00BB61B8" w:rsidRPr="00FB57A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A66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) 6х PWM каналов</w:t>
            </w:r>
          </w:p>
        </w:tc>
        <w:tc>
          <w:tcPr>
            <w:tcW w:w="1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88899EC" w14:textId="77777777" w:rsidR="00BB61B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) M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icro</w:t>
            </w:r>
            <w:proofErr w:type="spellEnd"/>
            <w:r w:rsidRPr="009A66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USB </w:t>
            </w:r>
          </w:p>
          <w:p w14:paraId="4B85BC50" w14:textId="77777777" w:rsidR="00BB61B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A66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2) Кнопка сброса </w:t>
            </w:r>
          </w:p>
          <w:p w14:paraId="64963123" w14:textId="77777777" w:rsidR="00BB61B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3) </w:t>
            </w:r>
            <w:r w:rsidRPr="009A66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1x SPI </w:t>
            </w:r>
          </w:p>
          <w:p w14:paraId="70E7F104" w14:textId="77777777" w:rsidR="00BB61B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A66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5) 1x I2C </w:t>
            </w:r>
          </w:p>
          <w:p w14:paraId="0D161679" w14:textId="77777777" w:rsidR="00BB61B8" w:rsidRPr="00B41609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368E8B7" w14:textId="77777777" w:rsidR="00BB61B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61B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) USB</w:t>
            </w:r>
          </w:p>
          <w:p w14:paraId="0AB47645" w14:textId="77777777" w:rsidR="00BB61B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61B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) Разъём дисплея</w:t>
            </w:r>
          </w:p>
          <w:p w14:paraId="4829FAF9" w14:textId="77777777" w:rsidR="00BB61B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61B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3) Аудиовыход </w:t>
            </w:r>
          </w:p>
          <w:p w14:paraId="0D8E0E5B" w14:textId="77777777" w:rsidR="00BB61B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61B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) Локальная сеть</w:t>
            </w:r>
          </w:p>
          <w:p w14:paraId="1DC9821E" w14:textId="77777777" w:rsidR="00BB61B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61B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) Слот для карт памяти</w:t>
            </w:r>
          </w:p>
          <w:p w14:paraId="56917032" w14:textId="77777777" w:rsidR="00BB61B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61B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6)JTAG </w:t>
            </w:r>
          </w:p>
          <w:p w14:paraId="248A09F4" w14:textId="77777777" w:rsidR="00BB61B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61B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7) Видеовыход </w:t>
            </w:r>
          </w:p>
          <w:p w14:paraId="5EAC9CAC" w14:textId="77777777" w:rsidR="00BB61B8" w:rsidRPr="00FB57A8" w:rsidRDefault="00BB61B8" w:rsidP="00197A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61B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) Разъём GPIO</w:t>
            </w:r>
          </w:p>
        </w:tc>
      </w:tr>
    </w:tbl>
    <w:p w14:paraId="462CD761" w14:textId="4E23B147" w:rsidR="00BB61B8" w:rsidRDefault="00337278" w:rsidP="009D3378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</w:p>
    <w:p w14:paraId="331ADC55" w14:textId="0F528240" w:rsidR="00337278" w:rsidRDefault="00337278" w:rsidP="009D3378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="00145DFA">
        <w:rPr>
          <w:rFonts w:ascii="Times New Roman" w:hAnsi="Times New Roman" w:cs="Times New Roman"/>
          <w:bCs/>
          <w:sz w:val="28"/>
          <w:szCs w:val="28"/>
        </w:rPr>
        <w:t>Для получения информации об</w:t>
      </w:r>
      <w:r w:rsidRPr="00337278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337278">
        <w:rPr>
          <w:rFonts w:ascii="Times New Roman" w:hAnsi="Times New Roman" w:cs="Times New Roman"/>
          <w:bCs/>
          <w:sz w:val="28"/>
          <w:szCs w:val="28"/>
        </w:rPr>
        <w:t>Arduino</w:t>
      </w:r>
      <w:proofErr w:type="spellEnd"/>
      <w:r w:rsidRPr="0033727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145DFA">
        <w:rPr>
          <w:rFonts w:ascii="Times New Roman" w:hAnsi="Times New Roman" w:cs="Times New Roman"/>
          <w:bCs/>
          <w:sz w:val="28"/>
          <w:szCs w:val="28"/>
        </w:rPr>
        <w:t xml:space="preserve">UNO были использованы </w:t>
      </w:r>
      <w:proofErr w:type="gramStart"/>
      <w:r w:rsidR="00145DFA">
        <w:rPr>
          <w:rFonts w:ascii="Times New Roman" w:hAnsi="Times New Roman" w:cs="Times New Roman"/>
          <w:bCs/>
          <w:sz w:val="28"/>
          <w:szCs w:val="28"/>
        </w:rPr>
        <w:t>источник[</w:t>
      </w:r>
      <w:proofErr w:type="gramEnd"/>
      <w:r w:rsidR="00145DFA">
        <w:rPr>
          <w:rFonts w:ascii="Times New Roman" w:hAnsi="Times New Roman" w:cs="Times New Roman"/>
          <w:bCs/>
          <w:sz w:val="28"/>
          <w:szCs w:val="28"/>
        </w:rPr>
        <w:t>2] и источник[9</w:t>
      </w:r>
      <w:r w:rsidRPr="00337278">
        <w:rPr>
          <w:rFonts w:ascii="Times New Roman" w:hAnsi="Times New Roman" w:cs="Times New Roman"/>
          <w:bCs/>
          <w:sz w:val="28"/>
          <w:szCs w:val="28"/>
        </w:rPr>
        <w:t xml:space="preserve">], данные о контроллере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H</w:t>
      </w:r>
      <w:r w:rsidRPr="00337278">
        <w:rPr>
          <w:rFonts w:ascii="Times New Roman" w:hAnsi="Times New Roman" w:cs="Times New Roman"/>
          <w:bCs/>
          <w:sz w:val="28"/>
          <w:szCs w:val="28"/>
        </w:rPr>
        <w:t>-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Tiny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337278">
        <w:rPr>
          <w:rFonts w:ascii="Times New Roman" w:hAnsi="Times New Roman" w:cs="Times New Roman"/>
          <w:bCs/>
          <w:sz w:val="28"/>
          <w:szCs w:val="28"/>
        </w:rPr>
        <w:t>-</w:t>
      </w:r>
      <w:r w:rsidR="00145DFA">
        <w:rPr>
          <w:rFonts w:ascii="Times New Roman" w:hAnsi="Times New Roman" w:cs="Times New Roman"/>
          <w:bCs/>
          <w:sz w:val="28"/>
          <w:szCs w:val="28"/>
        </w:rPr>
        <w:t xml:space="preserve"> источник[7] и источник[11</w:t>
      </w:r>
      <w:r w:rsidRPr="00337278">
        <w:rPr>
          <w:rFonts w:ascii="Times New Roman" w:hAnsi="Times New Roman" w:cs="Times New Roman"/>
          <w:bCs/>
          <w:sz w:val="28"/>
          <w:szCs w:val="28"/>
        </w:rPr>
        <w:t xml:space="preserve">], </w:t>
      </w:r>
      <w:r w:rsidR="00145DFA" w:rsidRPr="00145D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OLIMEXINO-STM32</w:t>
      </w:r>
      <w:r w:rsidR="00145D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145DFA">
        <w:rPr>
          <w:rFonts w:ascii="Times New Roman" w:hAnsi="Times New Roman" w:cs="Times New Roman"/>
          <w:bCs/>
          <w:sz w:val="28"/>
          <w:szCs w:val="28"/>
        </w:rPr>
        <w:t>-</w:t>
      </w:r>
      <w:r w:rsidR="00145DFA">
        <w:rPr>
          <w:rFonts w:ascii="Times New Roman" w:hAnsi="Times New Roman" w:cs="Times New Roman"/>
          <w:bCs/>
          <w:sz w:val="28"/>
          <w:szCs w:val="28"/>
        </w:rPr>
        <w:t xml:space="preserve"> источник[10].</w:t>
      </w:r>
    </w:p>
    <w:p w14:paraId="6B5B81CD" w14:textId="77777777" w:rsidR="009D3378" w:rsidRPr="00D10DC1" w:rsidRDefault="009D3378" w:rsidP="009D3378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7B0ED53E" w14:textId="7D7ADE1D" w:rsidR="00D34B63" w:rsidRDefault="00FB57A8" w:rsidP="009D3378">
      <w:pPr>
        <w:pStyle w:val="a6"/>
        <w:numPr>
          <w:ilvl w:val="1"/>
          <w:numId w:val="8"/>
        </w:numPr>
        <w:spacing w:after="0" w:line="240" w:lineRule="auto"/>
        <w:ind w:hanging="704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</w:rPr>
      </w:pPr>
      <w:bookmarkStart w:id="5" w:name="_Toc121307433"/>
      <w:r w:rsidRPr="00FB57A8">
        <w:rPr>
          <w:rFonts w:ascii="Times New Roman" w:hAnsi="Times New Roman" w:cs="Times New Roman"/>
          <w:b/>
          <w:bCs/>
          <w:sz w:val="28"/>
          <w:szCs w:val="28"/>
        </w:rPr>
        <w:t>Датчики освещённости</w:t>
      </w:r>
      <w:bookmarkEnd w:id="5"/>
    </w:p>
    <w:p w14:paraId="27CEAB20" w14:textId="77777777" w:rsidR="00C46E10" w:rsidRPr="009A66C3" w:rsidRDefault="00C46E10" w:rsidP="009D3378">
      <w:pPr>
        <w:pStyle w:val="a6"/>
        <w:spacing w:after="0" w:line="240" w:lineRule="auto"/>
        <w:ind w:left="1413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7FB996E5" w14:textId="3901B56B" w:rsidR="00FB57A8" w:rsidRDefault="00FB57A8" w:rsidP="009D3378">
      <w:pPr>
        <w:pStyle w:val="a4"/>
        <w:spacing w:before="0" w:beforeAutospacing="0" w:after="0" w:afterAutospacing="0"/>
        <w:ind w:firstLine="708"/>
        <w:jc w:val="both"/>
      </w:pPr>
      <w:r w:rsidRPr="00FB57A8">
        <w:rPr>
          <w:color w:val="000000"/>
          <w:sz w:val="28"/>
          <w:szCs w:val="28"/>
        </w:rPr>
        <w:t xml:space="preserve">Наиболее распространёнными моделями датчиков освещенности являются </w:t>
      </w:r>
      <w:r w:rsidRPr="00FB57A8">
        <w:rPr>
          <w:color w:val="000000"/>
          <w:sz w:val="28"/>
          <w:szCs w:val="28"/>
          <w:shd w:val="clear" w:color="auto" w:fill="FFFFFF"/>
        </w:rPr>
        <w:t>фоторезистивный датчик освещенности на чипе LM393</w:t>
      </w:r>
      <w:r w:rsidRPr="00FB57A8">
        <w:rPr>
          <w:color w:val="000000"/>
          <w:sz w:val="28"/>
          <w:szCs w:val="28"/>
        </w:rPr>
        <w:t>, датчик освещенности CJMCU-TEMT6000</w:t>
      </w:r>
      <w:r>
        <w:rPr>
          <w:color w:val="000000"/>
          <w:sz w:val="28"/>
          <w:szCs w:val="28"/>
        </w:rPr>
        <w:t xml:space="preserve"> и модуль освещения GY-30 на чипе </w:t>
      </w:r>
      <w:r>
        <w:rPr>
          <w:color w:val="000000"/>
          <w:sz w:val="28"/>
          <w:szCs w:val="28"/>
          <w:shd w:val="clear" w:color="auto" w:fill="FFFFFF"/>
        </w:rPr>
        <w:t>BH1750</w:t>
      </w:r>
      <w:r>
        <w:rPr>
          <w:color w:val="000000"/>
          <w:sz w:val="28"/>
          <w:szCs w:val="28"/>
        </w:rPr>
        <w:t>. В таблице 1.</w:t>
      </w:r>
      <w:r w:rsidR="00416F55">
        <w:rPr>
          <w:color w:val="000000"/>
          <w:sz w:val="28"/>
          <w:szCs w:val="28"/>
        </w:rPr>
        <w:t>2</w:t>
      </w:r>
      <w:r>
        <w:rPr>
          <w:color w:val="000000"/>
          <w:sz w:val="28"/>
          <w:szCs w:val="28"/>
        </w:rPr>
        <w:t xml:space="preserve"> приведены их сравнительные характеристики.</w:t>
      </w:r>
    </w:p>
    <w:p w14:paraId="0DDED0F8" w14:textId="77777777" w:rsidR="00FB57A8" w:rsidRDefault="00FB57A8" w:rsidP="00D34B63">
      <w:pPr>
        <w:spacing w:after="0" w:line="240" w:lineRule="auto"/>
        <w:jc w:val="both"/>
      </w:pPr>
    </w:p>
    <w:p w14:paraId="380384A6" w14:textId="5506BBCD" w:rsidR="00FB57A8" w:rsidRDefault="00FB57A8" w:rsidP="00D34B63">
      <w:pPr>
        <w:pStyle w:val="a4"/>
        <w:spacing w:before="0" w:beforeAutospacing="0" w:after="0" w:afterAutospacing="0"/>
        <w:jc w:val="both"/>
      </w:pPr>
      <w:r>
        <w:rPr>
          <w:color w:val="000000"/>
        </w:rPr>
        <w:t>Таблица 1.</w:t>
      </w:r>
      <w:r w:rsidR="008E5D9E">
        <w:rPr>
          <w:color w:val="000000"/>
        </w:rPr>
        <w:t>2</w:t>
      </w:r>
      <w:r>
        <w:rPr>
          <w:color w:val="000000"/>
        </w:rPr>
        <w:t xml:space="preserve"> </w:t>
      </w:r>
      <w:r w:rsidR="00C45326">
        <w:rPr>
          <w:color w:val="000000"/>
          <w:lang w:val="en-US"/>
        </w:rPr>
        <w:t>–</w:t>
      </w:r>
      <w:r>
        <w:rPr>
          <w:color w:val="000000"/>
        </w:rPr>
        <w:t xml:space="preserve"> Сравнение датчиков освещенност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689"/>
        <w:gridCol w:w="2126"/>
        <w:gridCol w:w="2591"/>
        <w:gridCol w:w="1939"/>
      </w:tblGrid>
      <w:tr w:rsidR="00FB57A8" w14:paraId="4A4CDB47" w14:textId="77777777" w:rsidTr="00D34B63">
        <w:trPr>
          <w:trHeight w:val="1038"/>
        </w:trPr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A04A3E0" w14:textId="77777777" w:rsidR="00FB57A8" w:rsidRPr="00BC1E73" w:rsidRDefault="00FB57A8" w:rsidP="00C45326">
            <w:pPr>
              <w:pStyle w:val="a4"/>
              <w:spacing w:before="0" w:beforeAutospacing="0" w:after="0" w:afterAutospacing="0"/>
              <w:jc w:val="center"/>
            </w:pPr>
            <w:r w:rsidRPr="00BC1E73">
              <w:rPr>
                <w:color w:val="000000"/>
              </w:rPr>
              <w:t>Параметры сравнения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F0FC4D5" w14:textId="0317A5A9" w:rsidR="00FB57A8" w:rsidRPr="00BC1E73" w:rsidRDefault="00FB57A8" w:rsidP="00C45326">
            <w:pPr>
              <w:pStyle w:val="a4"/>
              <w:spacing w:before="0" w:beforeAutospacing="0" w:after="0" w:afterAutospacing="0"/>
              <w:jc w:val="center"/>
            </w:pPr>
            <w:r w:rsidRPr="00BC1E73">
              <w:rPr>
                <w:color w:val="000000"/>
              </w:rPr>
              <w:t>Фоторезистивный датчик</w:t>
            </w:r>
          </w:p>
          <w:p w14:paraId="3AFEEDFB" w14:textId="77777777" w:rsidR="00FB57A8" w:rsidRPr="00BC1E73" w:rsidRDefault="00FB57A8" w:rsidP="00C45326">
            <w:pPr>
              <w:pStyle w:val="a4"/>
              <w:spacing w:before="0" w:beforeAutospacing="0" w:after="0" w:afterAutospacing="0"/>
              <w:jc w:val="center"/>
            </w:pPr>
            <w:r w:rsidRPr="00BC1E73">
              <w:rPr>
                <w:color w:val="000000"/>
              </w:rPr>
              <w:t>освещенности</w:t>
            </w:r>
          </w:p>
        </w:tc>
        <w:tc>
          <w:tcPr>
            <w:tcW w:w="25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0FC7E6A" w14:textId="77777777" w:rsidR="00FB57A8" w:rsidRPr="00BC1E73" w:rsidRDefault="00FB57A8" w:rsidP="00C45326">
            <w:pPr>
              <w:pStyle w:val="a4"/>
              <w:spacing w:before="0" w:beforeAutospacing="0" w:after="0" w:afterAutospacing="0"/>
              <w:jc w:val="center"/>
            </w:pPr>
            <w:r w:rsidRPr="00BC1E73">
              <w:rPr>
                <w:color w:val="000000"/>
              </w:rPr>
              <w:t>Датчик освещенности CJMCU-TEMT60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8A863E" w14:textId="0530715A" w:rsidR="00FB57A8" w:rsidRPr="00BC1E73" w:rsidRDefault="00FB57A8" w:rsidP="00C45326">
            <w:pPr>
              <w:pStyle w:val="a4"/>
              <w:spacing w:before="0" w:beforeAutospacing="0" w:after="0" w:afterAutospacing="0"/>
              <w:jc w:val="center"/>
            </w:pPr>
            <w:r w:rsidRPr="00BC1E73">
              <w:rPr>
                <w:color w:val="000000"/>
              </w:rPr>
              <w:t>Модуль освещения GY-30</w:t>
            </w:r>
          </w:p>
        </w:tc>
      </w:tr>
      <w:tr w:rsidR="00FB57A8" w14:paraId="526DE72E" w14:textId="77777777" w:rsidTr="00D34B63">
        <w:trPr>
          <w:trHeight w:val="415"/>
        </w:trPr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1851C12" w14:textId="77777777" w:rsidR="00FB57A8" w:rsidRDefault="00FB57A8" w:rsidP="00BC1E73">
            <w:pPr>
              <w:pStyle w:val="a4"/>
              <w:spacing w:before="0" w:beforeAutospacing="0" w:after="0" w:afterAutospacing="0"/>
            </w:pPr>
            <w:r>
              <w:rPr>
                <w:color w:val="000000"/>
              </w:rPr>
              <w:t>Угол чувствительности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A9299E1" w14:textId="77777777" w:rsidR="00FB57A8" w:rsidRDefault="00FB57A8" w:rsidP="00C45326">
            <w:pPr>
              <w:pStyle w:val="a4"/>
              <w:spacing w:before="0" w:beforeAutospacing="0" w:after="0" w:afterAutospacing="0"/>
              <w:jc w:val="center"/>
            </w:pPr>
            <w:r>
              <w:rPr>
                <w:color w:val="000000"/>
                <w:shd w:val="clear" w:color="auto" w:fill="FFFFFF"/>
              </w:rPr>
              <w:t>±60º</w:t>
            </w:r>
          </w:p>
        </w:tc>
        <w:tc>
          <w:tcPr>
            <w:tcW w:w="25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526478D" w14:textId="77777777" w:rsidR="00FB57A8" w:rsidRDefault="00FB57A8" w:rsidP="00C45326">
            <w:pPr>
              <w:pStyle w:val="a4"/>
              <w:spacing w:before="0" w:beforeAutospacing="0" w:after="0" w:afterAutospacing="0"/>
              <w:jc w:val="center"/>
            </w:pPr>
            <w:r>
              <w:rPr>
                <w:color w:val="000000"/>
                <w:shd w:val="clear" w:color="auto" w:fill="FFFFFF"/>
              </w:rPr>
              <w:t>±60º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8939FFF" w14:textId="77777777" w:rsidR="00FB57A8" w:rsidRDefault="00FB57A8" w:rsidP="00C45326">
            <w:pPr>
              <w:pStyle w:val="a4"/>
              <w:spacing w:before="0" w:beforeAutospacing="0" w:after="0" w:afterAutospacing="0"/>
              <w:jc w:val="center"/>
            </w:pPr>
            <w:r>
              <w:rPr>
                <w:color w:val="000000"/>
                <w:shd w:val="clear" w:color="auto" w:fill="FFFFFF"/>
              </w:rPr>
              <w:t>±60º</w:t>
            </w:r>
          </w:p>
        </w:tc>
      </w:tr>
      <w:tr w:rsidR="00D34B63" w14:paraId="32F3F2CD" w14:textId="77777777" w:rsidTr="00D34B63">
        <w:trPr>
          <w:trHeight w:val="415"/>
        </w:trPr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FEAE978" w14:textId="77777777" w:rsidR="00D34B63" w:rsidRPr="00D34B63" w:rsidRDefault="00D34B63" w:rsidP="00BC1E73">
            <w:pPr>
              <w:pStyle w:val="a4"/>
              <w:spacing w:before="0" w:beforeAutospacing="0" w:after="0" w:afterAutospacing="0"/>
              <w:rPr>
                <w:color w:val="000000"/>
              </w:rPr>
            </w:pPr>
            <w:r>
              <w:rPr>
                <w:color w:val="000000"/>
              </w:rPr>
              <w:t>Напряжение питания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20B7604" w14:textId="77777777" w:rsidR="00D34B63" w:rsidRPr="00D34B63" w:rsidRDefault="00D34B63" w:rsidP="00C45326">
            <w:pPr>
              <w:pStyle w:val="a4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 w:rsidRPr="00D34B63">
              <w:rPr>
                <w:color w:val="000000"/>
                <w:shd w:val="clear" w:color="auto" w:fill="FFFFFF"/>
              </w:rPr>
              <w:t>3.3 – 5 В</w:t>
            </w:r>
          </w:p>
        </w:tc>
        <w:tc>
          <w:tcPr>
            <w:tcW w:w="25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CBB2DA1" w14:textId="77777777" w:rsidR="00D34B63" w:rsidRPr="00D34B63" w:rsidRDefault="00D34B63" w:rsidP="00C45326">
            <w:pPr>
              <w:pStyle w:val="a4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 w:rsidRPr="00D34B63">
              <w:rPr>
                <w:color w:val="000000"/>
                <w:shd w:val="clear" w:color="auto" w:fill="FFFFFF"/>
              </w:rPr>
              <w:t>3.3 – 5 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3D2397C" w14:textId="249DCEE3" w:rsidR="00D34B63" w:rsidRPr="00D34B63" w:rsidRDefault="00F361E6" w:rsidP="00C45326">
            <w:pPr>
              <w:pStyle w:val="a4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  <w:lang w:val="en-US"/>
              </w:rPr>
              <w:t>2.4</w:t>
            </w:r>
            <w:r w:rsidR="00D34B63" w:rsidRPr="00D34B63">
              <w:rPr>
                <w:color w:val="000000"/>
                <w:shd w:val="clear" w:color="auto" w:fill="FFFFFF"/>
              </w:rPr>
              <w:t xml:space="preserve"> – 5 В</w:t>
            </w:r>
          </w:p>
        </w:tc>
      </w:tr>
      <w:tr w:rsidR="00D34B63" w14:paraId="44BD741A" w14:textId="77777777" w:rsidTr="00D34B63">
        <w:trPr>
          <w:trHeight w:val="415"/>
        </w:trPr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3B665DC" w14:textId="77777777" w:rsidR="00D34B63" w:rsidRPr="00D34B63" w:rsidRDefault="00D34B63" w:rsidP="00BC1E73">
            <w:pPr>
              <w:pStyle w:val="a4"/>
              <w:spacing w:before="0" w:beforeAutospacing="0" w:after="0" w:afterAutospacing="0"/>
              <w:rPr>
                <w:color w:val="000000"/>
              </w:rPr>
            </w:pPr>
            <w:r>
              <w:rPr>
                <w:color w:val="000000"/>
              </w:rPr>
              <w:t>Рабочая температура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76E957F" w14:textId="77777777" w:rsidR="00D34B63" w:rsidRPr="00D34B63" w:rsidRDefault="00D34B63" w:rsidP="00C45326">
            <w:pPr>
              <w:pStyle w:val="a4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от 0 до +70 ºС</w:t>
            </w:r>
          </w:p>
        </w:tc>
        <w:tc>
          <w:tcPr>
            <w:tcW w:w="25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869E42F" w14:textId="77777777" w:rsidR="00D34B63" w:rsidRPr="00D34B63" w:rsidRDefault="00D34B63" w:rsidP="00C45326">
            <w:pPr>
              <w:pStyle w:val="a4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 w:rsidRPr="00D34B63">
              <w:rPr>
                <w:color w:val="000000"/>
                <w:shd w:val="clear" w:color="auto" w:fill="FFFFFF"/>
              </w:rPr>
              <w:t>от -40 до</w:t>
            </w:r>
            <w:r>
              <w:rPr>
                <w:color w:val="000000"/>
                <w:shd w:val="clear" w:color="auto" w:fill="FFFFFF"/>
              </w:rPr>
              <w:t xml:space="preserve"> </w:t>
            </w:r>
            <w:r w:rsidRPr="00D34B63">
              <w:rPr>
                <w:color w:val="000000"/>
                <w:shd w:val="clear" w:color="auto" w:fill="FFFFFF"/>
              </w:rPr>
              <w:t xml:space="preserve">+85 </w:t>
            </w:r>
            <w:r>
              <w:rPr>
                <w:color w:val="000000"/>
                <w:shd w:val="clear" w:color="auto" w:fill="FFFFFF"/>
              </w:rPr>
              <w:t>ºС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16397A5" w14:textId="77777777" w:rsidR="00D34B63" w:rsidRPr="00D34B63" w:rsidRDefault="00D34B63" w:rsidP="00C45326">
            <w:pPr>
              <w:pStyle w:val="a4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 w:rsidRPr="00D34B63">
              <w:rPr>
                <w:color w:val="000000"/>
                <w:shd w:val="clear" w:color="auto" w:fill="FFFFFF"/>
              </w:rPr>
              <w:t xml:space="preserve">от -25 до +85 </w:t>
            </w:r>
            <w:r>
              <w:rPr>
                <w:color w:val="000000"/>
                <w:shd w:val="clear" w:color="auto" w:fill="FFFFFF"/>
              </w:rPr>
              <w:t>ºС</w:t>
            </w:r>
          </w:p>
        </w:tc>
      </w:tr>
      <w:tr w:rsidR="00D34B63" w14:paraId="4662F285" w14:textId="77777777" w:rsidTr="00D34B63">
        <w:trPr>
          <w:trHeight w:val="415"/>
        </w:trPr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31BD726" w14:textId="77777777" w:rsidR="00D34B63" w:rsidRPr="00D34B63" w:rsidRDefault="00D34B63" w:rsidP="00BC1E73">
            <w:pPr>
              <w:pStyle w:val="a4"/>
              <w:spacing w:before="0" w:beforeAutospacing="0" w:after="0" w:afterAutospacing="0"/>
              <w:rPr>
                <w:color w:val="000000"/>
              </w:rPr>
            </w:pPr>
            <w:r>
              <w:rPr>
                <w:color w:val="000000"/>
              </w:rPr>
              <w:t>Потребляемый ток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E198E24" w14:textId="77777777" w:rsidR="00D34B63" w:rsidRPr="00D34B63" w:rsidRDefault="00D34B63" w:rsidP="00C45326">
            <w:pPr>
              <w:pStyle w:val="a4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до 15 мА</w:t>
            </w:r>
          </w:p>
        </w:tc>
        <w:tc>
          <w:tcPr>
            <w:tcW w:w="25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56EE3E7" w14:textId="77777777" w:rsidR="00D34B63" w:rsidRPr="00D34B63" w:rsidRDefault="00D34B63" w:rsidP="00C45326">
            <w:pPr>
              <w:pStyle w:val="a4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 w:rsidRPr="00D34B63">
              <w:rPr>
                <w:color w:val="000000"/>
                <w:shd w:val="clear" w:color="auto" w:fill="FFFFFF"/>
              </w:rPr>
              <w:t>до 20 м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A29F32D" w14:textId="77777777" w:rsidR="00D34B63" w:rsidRPr="00D34B63" w:rsidRDefault="00D34B63" w:rsidP="00C45326">
            <w:pPr>
              <w:pStyle w:val="a4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до 120 мкА</w:t>
            </w:r>
          </w:p>
        </w:tc>
      </w:tr>
      <w:tr w:rsidR="00D34B63" w14:paraId="7C7B4260" w14:textId="77777777" w:rsidTr="00D34B63">
        <w:trPr>
          <w:trHeight w:val="415"/>
        </w:trPr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CFEA4BE" w14:textId="77777777" w:rsidR="00D34B63" w:rsidRPr="00D34B63" w:rsidRDefault="00D34B63" w:rsidP="00BC1E73">
            <w:pPr>
              <w:pStyle w:val="a4"/>
              <w:spacing w:before="0" w:beforeAutospacing="0" w:after="0" w:afterAutospacing="0"/>
              <w:rPr>
                <w:color w:val="000000"/>
              </w:rPr>
            </w:pPr>
            <w:r>
              <w:rPr>
                <w:color w:val="000000"/>
              </w:rPr>
              <w:t>Измеряемые значения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002F15B" w14:textId="77777777" w:rsidR="00D34B63" w:rsidRPr="00D34B63" w:rsidRDefault="00D34B63" w:rsidP="00C45326">
            <w:pPr>
              <w:pStyle w:val="a4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 w:rsidRPr="00D34B63">
              <w:rPr>
                <w:color w:val="000000"/>
                <w:shd w:val="clear" w:color="auto" w:fill="FFFFFF"/>
              </w:rPr>
              <w:t xml:space="preserve">от 0 до 65535 </w:t>
            </w:r>
            <w:proofErr w:type="spellStart"/>
            <w:r w:rsidRPr="00D34B63">
              <w:rPr>
                <w:color w:val="000000"/>
                <w:shd w:val="clear" w:color="auto" w:fill="FFFFFF"/>
              </w:rPr>
              <w:t>лк</w:t>
            </w:r>
            <w:proofErr w:type="spellEnd"/>
          </w:p>
        </w:tc>
        <w:tc>
          <w:tcPr>
            <w:tcW w:w="25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BF1EBD9" w14:textId="3D3AFADE" w:rsidR="00D34B63" w:rsidRPr="00D34B63" w:rsidRDefault="00D34B63" w:rsidP="00C45326">
            <w:pPr>
              <w:pStyle w:val="a4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 w:rsidRPr="00D34B63">
              <w:rPr>
                <w:color w:val="000000"/>
                <w:shd w:val="clear" w:color="auto" w:fill="FFFFFF"/>
              </w:rPr>
              <w:t xml:space="preserve">от 0 до 65535 </w:t>
            </w:r>
            <w:proofErr w:type="spellStart"/>
            <w:r w:rsidRPr="00D34B63">
              <w:rPr>
                <w:color w:val="000000"/>
                <w:shd w:val="clear" w:color="auto" w:fill="FFFFFF"/>
              </w:rPr>
              <w:t>лк</w:t>
            </w:r>
            <w:proofErr w:type="spellEnd"/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F1E217" w14:textId="77777777" w:rsidR="00D34B63" w:rsidRPr="00D34B63" w:rsidRDefault="00D34B63" w:rsidP="00C45326">
            <w:pPr>
              <w:pStyle w:val="a4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 w:rsidRPr="00D34B63">
              <w:rPr>
                <w:color w:val="000000"/>
                <w:shd w:val="clear" w:color="auto" w:fill="FFFFFF"/>
              </w:rPr>
              <w:t xml:space="preserve">от 0 до 65535 </w:t>
            </w:r>
            <w:proofErr w:type="spellStart"/>
            <w:r w:rsidRPr="00D34B63">
              <w:rPr>
                <w:color w:val="000000"/>
                <w:shd w:val="clear" w:color="auto" w:fill="FFFFFF"/>
              </w:rPr>
              <w:t>лк</w:t>
            </w:r>
            <w:proofErr w:type="spellEnd"/>
          </w:p>
        </w:tc>
      </w:tr>
      <w:tr w:rsidR="00D34B63" w14:paraId="12B0AD15" w14:textId="77777777" w:rsidTr="00D34B63">
        <w:trPr>
          <w:trHeight w:val="415"/>
        </w:trPr>
        <w:tc>
          <w:tcPr>
            <w:tcW w:w="2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FAE5BA8" w14:textId="77777777" w:rsidR="00D34B63" w:rsidRPr="00D34B63" w:rsidRDefault="00D34B63" w:rsidP="00BC1E73">
            <w:pPr>
              <w:pStyle w:val="a4"/>
              <w:spacing w:before="0" w:beforeAutospacing="0" w:after="0" w:afterAutospacing="0"/>
              <w:rPr>
                <w:color w:val="000000"/>
              </w:rPr>
            </w:pPr>
            <w:r w:rsidRPr="00D34B63">
              <w:rPr>
                <w:color w:val="000000"/>
              </w:rPr>
              <w:t>Тип выходного канала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EFEFC64" w14:textId="1AB6F284" w:rsidR="00D34B63" w:rsidRPr="00D34B63" w:rsidRDefault="00D34B63" w:rsidP="00C45326">
            <w:pPr>
              <w:pStyle w:val="a4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аналоговый и</w:t>
            </w:r>
          </w:p>
          <w:p w14:paraId="172589A8" w14:textId="77777777" w:rsidR="00D34B63" w:rsidRPr="00D34B63" w:rsidRDefault="00D34B63" w:rsidP="00C45326">
            <w:pPr>
              <w:pStyle w:val="a4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цифровой</w:t>
            </w:r>
          </w:p>
        </w:tc>
        <w:tc>
          <w:tcPr>
            <w:tcW w:w="25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61EB94A" w14:textId="77777777" w:rsidR="00D34B63" w:rsidRPr="00D34B63" w:rsidRDefault="00D34B63" w:rsidP="00C45326">
            <w:pPr>
              <w:pStyle w:val="a4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аналоговый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3B71BC2" w14:textId="77777777" w:rsidR="00D34B63" w:rsidRPr="00D34B63" w:rsidRDefault="00D34B63" w:rsidP="00C45326">
            <w:pPr>
              <w:pStyle w:val="a4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цифровой</w:t>
            </w:r>
          </w:p>
        </w:tc>
      </w:tr>
    </w:tbl>
    <w:p w14:paraId="6C5A5F06" w14:textId="60D7E157" w:rsidR="00337278" w:rsidRDefault="00337278" w:rsidP="00337278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</w:p>
    <w:p w14:paraId="6078D681" w14:textId="30293F72" w:rsidR="00A51A3E" w:rsidRPr="00A51A3E" w:rsidRDefault="00A51A3E" w:rsidP="009D3378">
      <w:pPr>
        <w:spacing w:after="0" w:line="240" w:lineRule="auto"/>
        <w:rPr>
          <w:rFonts w:ascii="Times New Roman" w:hAnsi="Times New Roman" w:cs="Times New Roman"/>
          <w:bCs/>
          <w:sz w:val="24"/>
          <w:szCs w:val="28"/>
        </w:rPr>
      </w:pPr>
      <w:r w:rsidRPr="00A51A3E">
        <w:rPr>
          <w:rFonts w:ascii="Times New Roman" w:hAnsi="Times New Roman" w:cs="Times New Roman"/>
          <w:bCs/>
          <w:sz w:val="24"/>
          <w:szCs w:val="28"/>
        </w:rPr>
        <w:lastRenderedPageBreak/>
        <w:t>Продолжение таблицы 1.2</w:t>
      </w:r>
    </w:p>
    <w:tbl>
      <w:tblPr>
        <w:tblW w:w="9296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940"/>
        <w:gridCol w:w="2325"/>
        <w:gridCol w:w="2833"/>
        <w:gridCol w:w="1198"/>
      </w:tblGrid>
      <w:tr w:rsidR="00A51A3E" w14:paraId="5D13E53C" w14:textId="77777777" w:rsidTr="00A51A3E">
        <w:trPr>
          <w:trHeight w:val="453"/>
        </w:trPr>
        <w:tc>
          <w:tcPr>
            <w:tcW w:w="2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CDF699" w14:textId="77777777" w:rsidR="00A51A3E" w:rsidRPr="00D34B63" w:rsidRDefault="00A51A3E" w:rsidP="009D3378">
            <w:pPr>
              <w:pStyle w:val="a4"/>
              <w:spacing w:before="0" w:beforeAutospacing="0" w:after="0" w:afterAutospacing="0"/>
              <w:rPr>
                <w:color w:val="000000"/>
              </w:rPr>
            </w:pPr>
            <w:r>
              <w:rPr>
                <w:color w:val="000000"/>
              </w:rPr>
              <w:t>Интерфейсы</w:t>
            </w:r>
          </w:p>
        </w:tc>
        <w:tc>
          <w:tcPr>
            <w:tcW w:w="23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7A1323" w14:textId="77777777" w:rsidR="00A51A3E" w:rsidRPr="00A51A3E" w:rsidRDefault="00A51A3E" w:rsidP="009D3378">
            <w:pPr>
              <w:pStyle w:val="a4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  <w:lang w:val="en-US"/>
              </w:rPr>
              <w:t>I</w:t>
            </w:r>
            <w:r w:rsidRPr="00A51A3E">
              <w:rPr>
                <w:color w:val="000000"/>
                <w:shd w:val="clear" w:color="auto" w:fill="FFFFFF"/>
              </w:rPr>
              <w:t>2</w:t>
            </w:r>
            <w:r>
              <w:rPr>
                <w:color w:val="000000"/>
                <w:shd w:val="clear" w:color="auto" w:fill="FFFFFF"/>
                <w:lang w:val="en-US"/>
              </w:rPr>
              <w:t>C</w:t>
            </w:r>
          </w:p>
        </w:tc>
        <w:tc>
          <w:tcPr>
            <w:tcW w:w="2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3D1177" w14:textId="77777777" w:rsidR="00A51A3E" w:rsidRPr="00A51A3E" w:rsidRDefault="00A51A3E" w:rsidP="009D3378">
            <w:pPr>
              <w:pStyle w:val="a4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  <w:lang w:val="en-US"/>
              </w:rPr>
              <w:t>I</w:t>
            </w:r>
            <w:r w:rsidRPr="00A51A3E">
              <w:rPr>
                <w:color w:val="000000"/>
                <w:shd w:val="clear" w:color="auto" w:fill="FFFFFF"/>
              </w:rPr>
              <w:t>2</w:t>
            </w:r>
            <w:r>
              <w:rPr>
                <w:color w:val="000000"/>
                <w:shd w:val="clear" w:color="auto" w:fill="FFFFFF"/>
                <w:lang w:val="en-US"/>
              </w:rPr>
              <w:t>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3D3BD5A" w14:textId="77777777" w:rsidR="00A51A3E" w:rsidRPr="00A51A3E" w:rsidRDefault="00A51A3E" w:rsidP="009D3378">
            <w:pPr>
              <w:pStyle w:val="a4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  <w:lang w:val="en-US"/>
              </w:rPr>
              <w:t>I</w:t>
            </w:r>
            <w:r w:rsidRPr="00A51A3E">
              <w:rPr>
                <w:color w:val="000000"/>
                <w:shd w:val="clear" w:color="auto" w:fill="FFFFFF"/>
              </w:rPr>
              <w:t>2</w:t>
            </w:r>
            <w:r>
              <w:rPr>
                <w:color w:val="000000"/>
                <w:shd w:val="clear" w:color="auto" w:fill="FFFFFF"/>
                <w:lang w:val="en-US"/>
              </w:rPr>
              <w:t>C</w:t>
            </w:r>
            <w:r w:rsidRPr="00A51A3E">
              <w:rPr>
                <w:color w:val="000000"/>
                <w:shd w:val="clear" w:color="auto" w:fill="FFFFFF"/>
              </w:rPr>
              <w:t>/</w:t>
            </w:r>
            <w:r>
              <w:rPr>
                <w:color w:val="000000"/>
                <w:shd w:val="clear" w:color="auto" w:fill="FFFFFF"/>
                <w:lang w:val="en-US"/>
              </w:rPr>
              <w:t>TWI</w:t>
            </w:r>
          </w:p>
        </w:tc>
      </w:tr>
    </w:tbl>
    <w:p w14:paraId="3973C225" w14:textId="77777777" w:rsidR="00A51A3E" w:rsidRPr="00A51A3E" w:rsidRDefault="00A51A3E" w:rsidP="009D3378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14:paraId="10A898C4" w14:textId="58B2DA98" w:rsidR="00145DFA" w:rsidRPr="00A51A3E" w:rsidRDefault="00145DFA" w:rsidP="009D3378">
      <w:pPr>
        <w:spacing w:after="0" w:line="240" w:lineRule="auto"/>
        <w:ind w:firstLine="708"/>
        <w:rPr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Для получения информации о</w:t>
      </w:r>
      <w:r w:rsidRPr="0033727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45DFA">
        <w:rPr>
          <w:rFonts w:ascii="Times New Roman" w:hAnsi="Times New Roman" w:cs="Times New Roman"/>
          <w:color w:val="000000"/>
          <w:sz w:val="28"/>
          <w:szCs w:val="28"/>
        </w:rPr>
        <w:t>CJMCU-TEMT6000</w:t>
      </w:r>
      <w:r>
        <w:rPr>
          <w:rFonts w:ascii="Times New Roman" w:hAnsi="Times New Roman" w:cs="Times New Roman"/>
          <w:bCs/>
          <w:sz w:val="28"/>
          <w:szCs w:val="28"/>
        </w:rPr>
        <w:t xml:space="preserve"> был использован 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источник[</w:t>
      </w:r>
      <w:proofErr w:type="gramEnd"/>
      <w:r w:rsidRPr="00145DFA">
        <w:rPr>
          <w:rFonts w:ascii="Times New Roman" w:hAnsi="Times New Roman" w:cs="Times New Roman"/>
          <w:bCs/>
          <w:sz w:val="28"/>
          <w:szCs w:val="28"/>
        </w:rPr>
        <w:t>1</w:t>
      </w:r>
      <w:r>
        <w:rPr>
          <w:rFonts w:ascii="Times New Roman" w:hAnsi="Times New Roman" w:cs="Times New Roman"/>
          <w:bCs/>
          <w:sz w:val="28"/>
          <w:szCs w:val="28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 xml:space="preserve">], данные о модуле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GY</w:t>
      </w:r>
      <w:r w:rsidRPr="00145DFA">
        <w:rPr>
          <w:rFonts w:ascii="Times New Roman" w:hAnsi="Times New Roman" w:cs="Times New Roman"/>
          <w:bCs/>
          <w:sz w:val="28"/>
          <w:szCs w:val="28"/>
        </w:rPr>
        <w:t xml:space="preserve">-30 </w:t>
      </w:r>
      <w:r w:rsidRPr="00337278">
        <w:rPr>
          <w:rFonts w:ascii="Times New Roman" w:hAnsi="Times New Roman" w:cs="Times New Roman"/>
          <w:bCs/>
          <w:sz w:val="28"/>
          <w:szCs w:val="28"/>
        </w:rPr>
        <w:t>-</w:t>
      </w:r>
      <w:r>
        <w:rPr>
          <w:rFonts w:ascii="Times New Roman" w:hAnsi="Times New Roman" w:cs="Times New Roman"/>
          <w:bCs/>
          <w:sz w:val="28"/>
          <w:szCs w:val="28"/>
        </w:rPr>
        <w:t xml:space="preserve"> источник[8].</w:t>
      </w:r>
    </w:p>
    <w:p w14:paraId="54ECC30F" w14:textId="572B0D97" w:rsidR="00145DFA" w:rsidRDefault="00145DFA" w:rsidP="009D3378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14:paraId="30B333E1" w14:textId="17B9FFA6" w:rsidR="001F3CBE" w:rsidRDefault="00B345C3" w:rsidP="00DF629C">
      <w:pPr>
        <w:pStyle w:val="a4"/>
        <w:numPr>
          <w:ilvl w:val="1"/>
          <w:numId w:val="8"/>
        </w:numPr>
        <w:spacing w:before="0" w:beforeAutospacing="0" w:after="0" w:afterAutospacing="0"/>
        <w:ind w:hanging="704"/>
        <w:jc w:val="both"/>
        <w:outlineLvl w:val="1"/>
        <w:rPr>
          <w:b/>
          <w:bCs/>
          <w:sz w:val="28"/>
          <w:szCs w:val="28"/>
        </w:rPr>
      </w:pPr>
      <w:bookmarkStart w:id="6" w:name="_Toc121307434"/>
      <w:r>
        <w:rPr>
          <w:b/>
          <w:bCs/>
          <w:sz w:val="28"/>
          <w:szCs w:val="28"/>
        </w:rPr>
        <w:t>Датчики температуры воздуха</w:t>
      </w:r>
      <w:bookmarkEnd w:id="6"/>
    </w:p>
    <w:p w14:paraId="51DCE297" w14:textId="11B8E9D0" w:rsidR="00B345C3" w:rsidRDefault="00B345C3" w:rsidP="008E5D9E">
      <w:pPr>
        <w:pStyle w:val="a4"/>
        <w:spacing w:before="0" w:beforeAutospacing="0" w:after="0" w:afterAutospacing="0"/>
        <w:jc w:val="both"/>
        <w:rPr>
          <w:b/>
          <w:bCs/>
          <w:sz w:val="28"/>
          <w:szCs w:val="28"/>
        </w:rPr>
      </w:pPr>
    </w:p>
    <w:p w14:paraId="7DEE9139" w14:textId="739FD753" w:rsidR="00A76798" w:rsidRPr="00416F55" w:rsidRDefault="00B8488E" w:rsidP="007B5B64">
      <w:pPr>
        <w:pStyle w:val="a4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416F55">
        <w:rPr>
          <w:sz w:val="28"/>
          <w:szCs w:val="28"/>
        </w:rPr>
        <w:t>Из доступных датчиков температуры воздуха, для сравнения были взяты модуль датчика температуры RCK205503</w:t>
      </w:r>
      <w:r w:rsidR="00416F55" w:rsidRPr="00416F55">
        <w:rPr>
          <w:sz w:val="28"/>
          <w:szCs w:val="28"/>
        </w:rPr>
        <w:t>,</w:t>
      </w:r>
      <w:r w:rsidRPr="00416F55">
        <w:rPr>
          <w:sz w:val="28"/>
          <w:szCs w:val="28"/>
        </w:rPr>
        <w:t xml:space="preserve"> модуль датчик</w:t>
      </w:r>
      <w:r w:rsidR="00416F55" w:rsidRPr="00416F55">
        <w:rPr>
          <w:sz w:val="28"/>
          <w:szCs w:val="28"/>
        </w:rPr>
        <w:t>а</w:t>
      </w:r>
      <w:r w:rsidRPr="00416F55">
        <w:rPr>
          <w:sz w:val="28"/>
          <w:szCs w:val="28"/>
        </w:rPr>
        <w:t xml:space="preserve"> температуры </w:t>
      </w:r>
      <w:r w:rsidR="0089567D">
        <w:rPr>
          <w:sz w:val="28"/>
          <w:szCs w:val="28"/>
          <w:lang w:val="en-US"/>
        </w:rPr>
        <w:t>DHT</w:t>
      </w:r>
      <w:r w:rsidR="0089567D" w:rsidRPr="0089567D">
        <w:rPr>
          <w:sz w:val="28"/>
          <w:szCs w:val="28"/>
        </w:rPr>
        <w:t>11 [4]</w:t>
      </w:r>
      <w:r w:rsidR="00416F55" w:rsidRPr="00416F55">
        <w:rPr>
          <w:sz w:val="28"/>
          <w:szCs w:val="28"/>
        </w:rPr>
        <w:t xml:space="preserve"> и </w:t>
      </w:r>
      <w:r w:rsidR="00416F55" w:rsidRPr="00416F55">
        <w:rPr>
          <w:rStyle w:val="a7"/>
          <w:b w:val="0"/>
          <w:bCs w:val="0"/>
          <w:color w:val="2A2A2A"/>
          <w:sz w:val="28"/>
          <w:szCs w:val="28"/>
          <w:shd w:val="clear" w:color="auto" w:fill="FFFFFF"/>
        </w:rPr>
        <w:t xml:space="preserve">датчик температуры </w:t>
      </w:r>
      <w:proofErr w:type="spellStart"/>
      <w:r w:rsidR="00416F55" w:rsidRPr="00416F55">
        <w:rPr>
          <w:rStyle w:val="a7"/>
          <w:b w:val="0"/>
          <w:bCs w:val="0"/>
          <w:color w:val="2A2A2A"/>
          <w:sz w:val="28"/>
          <w:szCs w:val="28"/>
          <w:shd w:val="clear" w:color="auto" w:fill="FFFFFF"/>
        </w:rPr>
        <w:t>Arduino</w:t>
      </w:r>
      <w:proofErr w:type="spellEnd"/>
      <w:r w:rsidR="00416F55" w:rsidRPr="00416F55">
        <w:rPr>
          <w:rStyle w:val="a7"/>
          <w:b w:val="0"/>
          <w:bCs w:val="0"/>
          <w:color w:val="2A2A2A"/>
          <w:sz w:val="28"/>
          <w:szCs w:val="28"/>
          <w:shd w:val="clear" w:color="auto" w:fill="FFFFFF"/>
        </w:rPr>
        <w:t xml:space="preserve"> DS18B20</w:t>
      </w:r>
      <w:r w:rsidR="0089567D">
        <w:rPr>
          <w:rStyle w:val="a7"/>
          <w:b w:val="0"/>
          <w:bCs w:val="0"/>
          <w:color w:val="2A2A2A"/>
          <w:sz w:val="28"/>
          <w:szCs w:val="28"/>
          <w:shd w:val="clear" w:color="auto" w:fill="FFFFFF"/>
        </w:rPr>
        <w:t xml:space="preserve"> </w:t>
      </w:r>
      <w:r w:rsidR="0089567D" w:rsidRPr="0089567D">
        <w:rPr>
          <w:rStyle w:val="a7"/>
          <w:b w:val="0"/>
          <w:bCs w:val="0"/>
          <w:color w:val="2A2A2A"/>
          <w:sz w:val="28"/>
          <w:szCs w:val="28"/>
          <w:shd w:val="clear" w:color="auto" w:fill="FFFFFF"/>
        </w:rPr>
        <w:t>[6]</w:t>
      </w:r>
      <w:r w:rsidR="00416F55">
        <w:rPr>
          <w:rStyle w:val="a7"/>
          <w:b w:val="0"/>
          <w:bCs w:val="0"/>
          <w:color w:val="2A2A2A"/>
          <w:sz w:val="28"/>
          <w:szCs w:val="28"/>
          <w:shd w:val="clear" w:color="auto" w:fill="FFFFFF"/>
        </w:rPr>
        <w:t>. В таблице 1.3 приведены их сравнительные характеристики.</w:t>
      </w:r>
    </w:p>
    <w:p w14:paraId="6CC9B886" w14:textId="77777777" w:rsidR="00A76798" w:rsidRDefault="00A76798" w:rsidP="008E5D9E">
      <w:pPr>
        <w:pStyle w:val="a4"/>
        <w:spacing w:before="0" w:beforeAutospacing="0" w:after="0" w:afterAutospacing="0"/>
        <w:jc w:val="both"/>
        <w:rPr>
          <w:b/>
          <w:bCs/>
          <w:sz w:val="28"/>
          <w:szCs w:val="28"/>
        </w:rPr>
      </w:pPr>
    </w:p>
    <w:p w14:paraId="3E3357D7" w14:textId="73E53880" w:rsidR="008E5D9E" w:rsidRPr="008E5D9E" w:rsidRDefault="008E5D9E" w:rsidP="008E5D9E">
      <w:pPr>
        <w:pStyle w:val="a4"/>
        <w:spacing w:before="0" w:beforeAutospacing="0" w:after="0" w:afterAutospacing="0"/>
        <w:jc w:val="both"/>
      </w:pPr>
      <w:r>
        <w:t>Таблица 1.3 – Сравнение датчиков температуры воздуха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518"/>
        <w:gridCol w:w="2484"/>
        <w:gridCol w:w="2484"/>
        <w:gridCol w:w="1859"/>
      </w:tblGrid>
      <w:tr w:rsidR="00416F55" w14:paraId="6AA7D838" w14:textId="3F316FA2" w:rsidTr="00416F55">
        <w:tc>
          <w:tcPr>
            <w:tcW w:w="2518" w:type="dxa"/>
            <w:vAlign w:val="center"/>
          </w:tcPr>
          <w:p w14:paraId="5EBB4552" w14:textId="0254C54C" w:rsidR="00416F55" w:rsidRPr="00DF40EC" w:rsidRDefault="00416F55" w:rsidP="00A7679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0E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араметры сравнения</w:t>
            </w:r>
          </w:p>
        </w:tc>
        <w:tc>
          <w:tcPr>
            <w:tcW w:w="2484" w:type="dxa"/>
            <w:vAlign w:val="center"/>
          </w:tcPr>
          <w:p w14:paraId="515F31EE" w14:textId="09219F52" w:rsidR="00416F55" w:rsidRPr="00DF40EC" w:rsidRDefault="00416F55" w:rsidP="00A7679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0EC">
              <w:rPr>
                <w:rFonts w:ascii="Times New Roman" w:hAnsi="Times New Roman" w:cs="Times New Roman"/>
                <w:sz w:val="24"/>
                <w:szCs w:val="24"/>
              </w:rPr>
              <w:t>Модуль датчик температуры RCK205503</w:t>
            </w:r>
          </w:p>
        </w:tc>
        <w:tc>
          <w:tcPr>
            <w:tcW w:w="2484" w:type="dxa"/>
            <w:vAlign w:val="center"/>
          </w:tcPr>
          <w:p w14:paraId="4C0B5AD1" w14:textId="61E9DEC1" w:rsidR="00416F55" w:rsidRPr="001074DD" w:rsidRDefault="001074DD" w:rsidP="00A7679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Style w:val="a7"/>
                <w:rFonts w:ascii="Times New Roman" w:hAnsi="Times New Roman" w:cs="Times New Roman"/>
                <w:b w:val="0"/>
                <w:bCs w:val="0"/>
                <w:color w:val="2A2A2A"/>
                <w:sz w:val="24"/>
                <w:szCs w:val="24"/>
                <w:shd w:val="clear" w:color="auto" w:fill="FFFFFF"/>
              </w:rPr>
              <w:t>Д</w:t>
            </w:r>
            <w:r w:rsidR="00416F55" w:rsidRPr="00DF40EC">
              <w:rPr>
                <w:rStyle w:val="a7"/>
                <w:rFonts w:ascii="Times New Roman" w:hAnsi="Times New Roman" w:cs="Times New Roman"/>
                <w:b w:val="0"/>
                <w:bCs w:val="0"/>
                <w:color w:val="2A2A2A"/>
                <w:sz w:val="24"/>
                <w:szCs w:val="24"/>
                <w:shd w:val="clear" w:color="auto" w:fill="FFFFFF"/>
              </w:rPr>
              <w:t xml:space="preserve">атчик температуры </w:t>
            </w:r>
            <w:r>
              <w:rPr>
                <w:rStyle w:val="a7"/>
                <w:rFonts w:ascii="Times New Roman" w:hAnsi="Times New Roman" w:cs="Times New Roman"/>
                <w:b w:val="0"/>
                <w:bCs w:val="0"/>
                <w:color w:val="2A2A2A"/>
                <w:sz w:val="24"/>
                <w:szCs w:val="24"/>
                <w:shd w:val="clear" w:color="auto" w:fill="FFFFFF"/>
                <w:lang w:val="en-US"/>
              </w:rPr>
              <w:t>DHT11</w:t>
            </w:r>
          </w:p>
        </w:tc>
        <w:tc>
          <w:tcPr>
            <w:tcW w:w="1859" w:type="dxa"/>
          </w:tcPr>
          <w:p w14:paraId="66945EA2" w14:textId="1EBD03B2" w:rsidR="00416F55" w:rsidRPr="00DF40EC" w:rsidRDefault="00416F55" w:rsidP="00A76798">
            <w:pPr>
              <w:jc w:val="center"/>
              <w:rPr>
                <w:rStyle w:val="a7"/>
                <w:rFonts w:ascii="Times New Roman" w:hAnsi="Times New Roman" w:cs="Times New Roman"/>
                <w:b w:val="0"/>
                <w:bCs w:val="0"/>
                <w:color w:val="2A2A2A"/>
                <w:sz w:val="24"/>
                <w:szCs w:val="24"/>
                <w:shd w:val="clear" w:color="auto" w:fill="FFFFFF"/>
              </w:rPr>
            </w:pPr>
            <w:r w:rsidRPr="00DF40EC">
              <w:rPr>
                <w:rStyle w:val="a7"/>
                <w:rFonts w:ascii="Times New Roman" w:hAnsi="Times New Roman" w:cs="Times New Roman"/>
                <w:b w:val="0"/>
                <w:bCs w:val="0"/>
                <w:color w:val="2A2A2A"/>
                <w:sz w:val="24"/>
                <w:szCs w:val="24"/>
                <w:shd w:val="clear" w:color="auto" w:fill="FFFFFF"/>
              </w:rPr>
              <w:t xml:space="preserve">Датчик температуры </w:t>
            </w:r>
            <w:proofErr w:type="spellStart"/>
            <w:r w:rsidRPr="00DF40EC">
              <w:rPr>
                <w:rStyle w:val="a7"/>
                <w:rFonts w:ascii="Times New Roman" w:hAnsi="Times New Roman" w:cs="Times New Roman"/>
                <w:b w:val="0"/>
                <w:bCs w:val="0"/>
                <w:color w:val="2A2A2A"/>
                <w:sz w:val="24"/>
                <w:szCs w:val="24"/>
                <w:shd w:val="clear" w:color="auto" w:fill="FFFFFF"/>
              </w:rPr>
              <w:t>Arduino</w:t>
            </w:r>
            <w:proofErr w:type="spellEnd"/>
            <w:r w:rsidRPr="00DF40EC">
              <w:rPr>
                <w:rStyle w:val="a7"/>
                <w:rFonts w:ascii="Times New Roman" w:hAnsi="Times New Roman" w:cs="Times New Roman"/>
                <w:b w:val="0"/>
                <w:bCs w:val="0"/>
                <w:color w:val="2A2A2A"/>
                <w:sz w:val="24"/>
                <w:szCs w:val="24"/>
                <w:shd w:val="clear" w:color="auto" w:fill="FFFFFF"/>
              </w:rPr>
              <w:t xml:space="preserve"> DS18B20</w:t>
            </w:r>
          </w:p>
        </w:tc>
      </w:tr>
      <w:tr w:rsidR="00416F55" w14:paraId="4D9BF68F" w14:textId="64FF6350" w:rsidTr="00416F55">
        <w:tc>
          <w:tcPr>
            <w:tcW w:w="2518" w:type="dxa"/>
            <w:vAlign w:val="center"/>
          </w:tcPr>
          <w:p w14:paraId="441EC372" w14:textId="4A9575EF" w:rsidR="00416F55" w:rsidRPr="00A76798" w:rsidRDefault="00416F55" w:rsidP="001074DD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76798">
              <w:rPr>
                <w:rFonts w:ascii="Times New Roman" w:hAnsi="Times New Roman" w:cs="Times New Roman"/>
                <w:sz w:val="24"/>
                <w:szCs w:val="24"/>
              </w:rPr>
              <w:t>Напряжение питания</w:t>
            </w:r>
          </w:p>
        </w:tc>
        <w:tc>
          <w:tcPr>
            <w:tcW w:w="2484" w:type="dxa"/>
            <w:vAlign w:val="center"/>
          </w:tcPr>
          <w:p w14:paraId="6B3CC3DA" w14:textId="62DA2897" w:rsidR="00416F55" w:rsidRPr="00A76798" w:rsidRDefault="00416F55" w:rsidP="00A7679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76798">
              <w:rPr>
                <w:rFonts w:ascii="Times New Roman" w:hAnsi="Times New Roman" w:cs="Times New Roman"/>
                <w:sz w:val="24"/>
                <w:szCs w:val="24"/>
              </w:rPr>
              <w:t>3.5 – 5.5 В</w:t>
            </w:r>
          </w:p>
        </w:tc>
        <w:tc>
          <w:tcPr>
            <w:tcW w:w="2484" w:type="dxa"/>
            <w:vAlign w:val="center"/>
          </w:tcPr>
          <w:p w14:paraId="1532816D" w14:textId="66540FBB" w:rsidR="00416F55" w:rsidRPr="00A76798" w:rsidRDefault="00416F55" w:rsidP="00A7679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76798">
              <w:rPr>
                <w:rFonts w:ascii="Times New Roman" w:hAnsi="Times New Roman" w:cs="Times New Roman"/>
                <w:sz w:val="24"/>
                <w:szCs w:val="24"/>
              </w:rPr>
              <w:t>3.5 – 5.5 В</w:t>
            </w:r>
          </w:p>
        </w:tc>
        <w:tc>
          <w:tcPr>
            <w:tcW w:w="1859" w:type="dxa"/>
          </w:tcPr>
          <w:p w14:paraId="3491D492" w14:textId="4AF0310B" w:rsidR="00416F55" w:rsidRPr="00A76798" w:rsidRDefault="00416F55" w:rsidP="00A767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3 -5 В</w:t>
            </w:r>
          </w:p>
        </w:tc>
      </w:tr>
      <w:tr w:rsidR="00416F55" w14:paraId="7C48BE42" w14:textId="5994BD14" w:rsidTr="00416F55">
        <w:tc>
          <w:tcPr>
            <w:tcW w:w="2518" w:type="dxa"/>
            <w:vAlign w:val="center"/>
          </w:tcPr>
          <w:p w14:paraId="734E9C1F" w14:textId="41EC61D5" w:rsidR="00416F55" w:rsidRPr="00A76798" w:rsidRDefault="00416F55" w:rsidP="001074DD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7679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требляемый ток</w:t>
            </w:r>
          </w:p>
        </w:tc>
        <w:tc>
          <w:tcPr>
            <w:tcW w:w="2484" w:type="dxa"/>
            <w:vAlign w:val="center"/>
          </w:tcPr>
          <w:p w14:paraId="29C838BD" w14:textId="24720D9C" w:rsidR="00416F55" w:rsidRPr="00A76798" w:rsidRDefault="00416F55" w:rsidP="00A7679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76798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10 мА</w:t>
            </w:r>
          </w:p>
        </w:tc>
        <w:tc>
          <w:tcPr>
            <w:tcW w:w="2484" w:type="dxa"/>
            <w:vAlign w:val="center"/>
          </w:tcPr>
          <w:p w14:paraId="01357EA9" w14:textId="4680DC5C" w:rsidR="00416F55" w:rsidRPr="00A76798" w:rsidRDefault="00416F55" w:rsidP="00A7679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76798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10 мА</w:t>
            </w:r>
          </w:p>
        </w:tc>
        <w:tc>
          <w:tcPr>
            <w:tcW w:w="1859" w:type="dxa"/>
          </w:tcPr>
          <w:p w14:paraId="3A269284" w14:textId="6C0EF2BD" w:rsidR="00416F55" w:rsidRPr="00A76798" w:rsidRDefault="00BC1E73" w:rsidP="00A76798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10 мА</w:t>
            </w:r>
          </w:p>
        </w:tc>
      </w:tr>
      <w:tr w:rsidR="00D10DC1" w:rsidRPr="00A76798" w14:paraId="2E978B55" w14:textId="77777777" w:rsidTr="00686E3A">
        <w:tc>
          <w:tcPr>
            <w:tcW w:w="2518" w:type="dxa"/>
            <w:vAlign w:val="center"/>
          </w:tcPr>
          <w:p w14:paraId="0A40B57F" w14:textId="77777777" w:rsidR="00D10DC1" w:rsidRPr="00A76798" w:rsidRDefault="00D10DC1" w:rsidP="00686E3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7679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чая температура</w:t>
            </w:r>
          </w:p>
        </w:tc>
        <w:tc>
          <w:tcPr>
            <w:tcW w:w="2484" w:type="dxa"/>
            <w:vAlign w:val="center"/>
          </w:tcPr>
          <w:p w14:paraId="6F7F6E13" w14:textId="77777777" w:rsidR="00D10DC1" w:rsidRPr="00A76798" w:rsidRDefault="00D10DC1" w:rsidP="00686E3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76798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  <w:t>0</w:t>
            </w:r>
            <w:r w:rsidRPr="00A76798">
              <w:rPr>
                <w:rFonts w:ascii="Times New Roman" w:hAnsi="Times New Roman" w:cs="Times New Roman"/>
                <w:color w:val="2A2A2A"/>
                <w:sz w:val="24"/>
                <w:szCs w:val="24"/>
                <w:shd w:val="clear" w:color="auto" w:fill="FFFFFF"/>
              </w:rPr>
              <w:t>°С</w:t>
            </w:r>
            <w:r>
              <w:rPr>
                <w:rFonts w:ascii="Times New Roman" w:hAnsi="Times New Roman" w:cs="Times New Roman"/>
                <w:color w:val="2A2A2A"/>
                <w:sz w:val="24"/>
                <w:szCs w:val="24"/>
                <w:shd w:val="clear" w:color="auto" w:fill="FFFFFF"/>
              </w:rPr>
              <w:t xml:space="preserve"> -</w:t>
            </w:r>
            <w:r w:rsidRPr="00A76798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r w:rsidRPr="00A76798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  <w:t>+70</w:t>
            </w:r>
            <w:r w:rsidRPr="00A76798">
              <w:rPr>
                <w:rFonts w:ascii="Times New Roman" w:hAnsi="Times New Roman" w:cs="Times New Roman"/>
                <w:color w:val="2A2A2A"/>
                <w:sz w:val="24"/>
                <w:szCs w:val="24"/>
                <w:shd w:val="clear" w:color="auto" w:fill="FFFFFF"/>
              </w:rPr>
              <w:t>°С</w:t>
            </w:r>
          </w:p>
        </w:tc>
        <w:tc>
          <w:tcPr>
            <w:tcW w:w="2484" w:type="dxa"/>
            <w:vAlign w:val="center"/>
          </w:tcPr>
          <w:p w14:paraId="06AEBDCD" w14:textId="77777777" w:rsidR="00D10DC1" w:rsidRPr="00A76798" w:rsidRDefault="00D10DC1" w:rsidP="00686E3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76798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  <w:t>0</w:t>
            </w:r>
            <w:r w:rsidRPr="00A76798">
              <w:rPr>
                <w:rFonts w:ascii="Times New Roman" w:hAnsi="Times New Roman" w:cs="Times New Roman"/>
                <w:color w:val="2A2A2A"/>
                <w:sz w:val="24"/>
                <w:szCs w:val="24"/>
                <w:shd w:val="clear" w:color="auto" w:fill="FFFFFF"/>
              </w:rPr>
              <w:t>°С</w:t>
            </w:r>
            <w:r w:rsidRPr="00A76798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-</w:t>
            </w:r>
            <w:r w:rsidRPr="00A76798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r w:rsidRPr="00A76798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  <w:t>+70</w:t>
            </w:r>
            <w:r w:rsidRPr="00A76798">
              <w:rPr>
                <w:rFonts w:ascii="Times New Roman" w:hAnsi="Times New Roman" w:cs="Times New Roman"/>
                <w:color w:val="2A2A2A"/>
                <w:sz w:val="24"/>
                <w:szCs w:val="24"/>
                <w:shd w:val="clear" w:color="auto" w:fill="FFFFFF"/>
              </w:rPr>
              <w:t>°С</w:t>
            </w:r>
          </w:p>
        </w:tc>
        <w:tc>
          <w:tcPr>
            <w:tcW w:w="1859" w:type="dxa"/>
          </w:tcPr>
          <w:p w14:paraId="78B40E5A" w14:textId="77777777" w:rsidR="00D10DC1" w:rsidRPr="00A76798" w:rsidRDefault="00D10DC1" w:rsidP="00686E3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-55</w:t>
            </w:r>
            <w:r w:rsidRPr="00A76798">
              <w:rPr>
                <w:rFonts w:ascii="Times New Roman" w:hAnsi="Times New Roman" w:cs="Times New Roman"/>
                <w:color w:val="2A2A2A"/>
                <w:sz w:val="24"/>
                <w:szCs w:val="24"/>
                <w:shd w:val="clear" w:color="auto" w:fill="FFFFFF"/>
              </w:rPr>
              <w:t>°С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- +125</w:t>
            </w:r>
            <w:r w:rsidRPr="00A76798">
              <w:rPr>
                <w:rFonts w:ascii="Times New Roman" w:hAnsi="Times New Roman" w:cs="Times New Roman"/>
                <w:color w:val="2A2A2A"/>
                <w:sz w:val="24"/>
                <w:szCs w:val="24"/>
                <w:shd w:val="clear" w:color="auto" w:fill="FFFFFF"/>
              </w:rPr>
              <w:t>°С</w:t>
            </w:r>
          </w:p>
        </w:tc>
      </w:tr>
      <w:tr w:rsidR="00D10DC1" w:rsidRPr="00DF40EC" w14:paraId="0ACD2520" w14:textId="77777777" w:rsidTr="00686E3A">
        <w:tc>
          <w:tcPr>
            <w:tcW w:w="2518" w:type="dxa"/>
            <w:vAlign w:val="center"/>
          </w:tcPr>
          <w:p w14:paraId="06C90071" w14:textId="77777777" w:rsidR="00D10DC1" w:rsidRPr="00A76798" w:rsidRDefault="00D10DC1" w:rsidP="00686E3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7679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сса</w:t>
            </w:r>
          </w:p>
        </w:tc>
        <w:tc>
          <w:tcPr>
            <w:tcW w:w="2484" w:type="dxa"/>
            <w:vAlign w:val="center"/>
          </w:tcPr>
          <w:p w14:paraId="6822AA3E" w14:textId="77777777" w:rsidR="00D10DC1" w:rsidRPr="00DF40EC" w:rsidRDefault="00D10DC1" w:rsidP="00686E3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  <w:t xml:space="preserve">2.5 </w:t>
            </w:r>
            <w:r w:rsidRPr="00DF40E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гр.</w:t>
            </w:r>
          </w:p>
        </w:tc>
        <w:tc>
          <w:tcPr>
            <w:tcW w:w="2484" w:type="dxa"/>
            <w:vAlign w:val="center"/>
          </w:tcPr>
          <w:p w14:paraId="14E9F966" w14:textId="77777777" w:rsidR="00D10DC1" w:rsidRPr="00BC1E73" w:rsidRDefault="00D10DC1" w:rsidP="00686E3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BC1E73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2.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r w:rsidRPr="00BC1E73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гр.</w:t>
            </w:r>
          </w:p>
        </w:tc>
        <w:tc>
          <w:tcPr>
            <w:tcW w:w="1859" w:type="dxa"/>
          </w:tcPr>
          <w:p w14:paraId="6F116E9B" w14:textId="77777777" w:rsidR="00D10DC1" w:rsidRPr="00DF40EC" w:rsidRDefault="00D10DC1" w:rsidP="00686E3A">
            <w:pPr>
              <w:pStyle w:val="a6"/>
              <w:numPr>
                <w:ilvl w:val="1"/>
                <w:numId w:val="15"/>
              </w:num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DF40E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гр.</w:t>
            </w:r>
          </w:p>
        </w:tc>
      </w:tr>
      <w:tr w:rsidR="00D10DC1" w:rsidRPr="001074DD" w14:paraId="2F7203CE" w14:textId="77777777" w:rsidTr="00686E3A">
        <w:tc>
          <w:tcPr>
            <w:tcW w:w="2518" w:type="dxa"/>
            <w:vAlign w:val="center"/>
          </w:tcPr>
          <w:p w14:paraId="7B15F6FE" w14:textId="77777777" w:rsidR="00D10DC1" w:rsidRPr="001074DD" w:rsidRDefault="00D10DC1" w:rsidP="00686E3A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терфейсы</w:t>
            </w:r>
          </w:p>
        </w:tc>
        <w:tc>
          <w:tcPr>
            <w:tcW w:w="2484" w:type="dxa"/>
            <w:vAlign w:val="center"/>
          </w:tcPr>
          <w:p w14:paraId="14B15B39" w14:textId="77777777" w:rsidR="00D10DC1" w:rsidRDefault="00D10DC1" w:rsidP="00686E3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  <w:t>SWP</w:t>
            </w:r>
          </w:p>
        </w:tc>
        <w:tc>
          <w:tcPr>
            <w:tcW w:w="2484" w:type="dxa"/>
            <w:vAlign w:val="center"/>
          </w:tcPr>
          <w:p w14:paraId="73055160" w14:textId="77777777" w:rsidR="00D10DC1" w:rsidRPr="001074DD" w:rsidRDefault="00D10DC1" w:rsidP="00686E3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  <w:t>SWP</w:t>
            </w:r>
          </w:p>
        </w:tc>
        <w:tc>
          <w:tcPr>
            <w:tcW w:w="1859" w:type="dxa"/>
          </w:tcPr>
          <w:p w14:paraId="2E0FCE81" w14:textId="77777777" w:rsidR="00D10DC1" w:rsidRPr="001074DD" w:rsidRDefault="00D10DC1" w:rsidP="00686E3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  <w:t>1-Wire</w:t>
            </w:r>
          </w:p>
        </w:tc>
      </w:tr>
    </w:tbl>
    <w:p w14:paraId="4C080EEB" w14:textId="77777777" w:rsidR="00D10DC1" w:rsidRDefault="00D10DC1" w:rsidP="00C45326">
      <w:pPr>
        <w:spacing w:after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456C58D7" w14:textId="648F29DC" w:rsidR="00F82C11" w:rsidRPr="00966065" w:rsidRDefault="00F82C11" w:rsidP="00966065">
      <w:pPr>
        <w:pStyle w:val="2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ab/>
      </w:r>
      <w:bookmarkStart w:id="7" w:name="_Toc121307435"/>
      <w:r w:rsidRPr="00966065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1.5</w:t>
      </w:r>
      <w:r w:rsidRPr="00966065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ab/>
        <w:t>Датчики влажности воздуха</w:t>
      </w:r>
      <w:bookmarkEnd w:id="7"/>
    </w:p>
    <w:p w14:paraId="5C107057" w14:textId="7DB2946A" w:rsidR="00280B33" w:rsidRDefault="00280B33" w:rsidP="00C45326">
      <w:pPr>
        <w:spacing w:after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70301AA5" w14:textId="76E30A51" w:rsidR="00280B33" w:rsidRPr="00416F55" w:rsidRDefault="00280B33" w:rsidP="00280B33">
      <w:pPr>
        <w:pStyle w:val="a4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416F55">
        <w:rPr>
          <w:sz w:val="28"/>
          <w:szCs w:val="28"/>
        </w:rPr>
        <w:t xml:space="preserve">Из доступных датчиков </w:t>
      </w:r>
      <w:r>
        <w:rPr>
          <w:sz w:val="28"/>
          <w:szCs w:val="28"/>
        </w:rPr>
        <w:t>влажности</w:t>
      </w:r>
      <w:r w:rsidRPr="00416F55">
        <w:rPr>
          <w:sz w:val="28"/>
          <w:szCs w:val="28"/>
        </w:rPr>
        <w:t xml:space="preserve"> воздуха, для сравнения были взяты модуль датчика температуры</w:t>
      </w:r>
      <w:r>
        <w:rPr>
          <w:sz w:val="28"/>
          <w:szCs w:val="28"/>
        </w:rPr>
        <w:t xml:space="preserve"> и влажности </w:t>
      </w:r>
      <w:r>
        <w:rPr>
          <w:sz w:val="28"/>
          <w:szCs w:val="28"/>
          <w:lang w:val="en-US"/>
        </w:rPr>
        <w:t>DHT</w:t>
      </w:r>
      <w:r w:rsidRPr="00280B33">
        <w:rPr>
          <w:sz w:val="28"/>
          <w:szCs w:val="28"/>
        </w:rPr>
        <w:t>11</w:t>
      </w:r>
      <w:r>
        <w:rPr>
          <w:sz w:val="28"/>
          <w:szCs w:val="28"/>
        </w:rPr>
        <w:t xml:space="preserve"> </w:t>
      </w:r>
      <w:r w:rsidRPr="00280B33">
        <w:rPr>
          <w:sz w:val="28"/>
          <w:szCs w:val="28"/>
        </w:rPr>
        <w:t xml:space="preserve">[4]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DHT</w:t>
      </w:r>
      <w:r w:rsidRPr="00280B33">
        <w:rPr>
          <w:sz w:val="28"/>
          <w:szCs w:val="28"/>
        </w:rPr>
        <w:t>22 [5]</w:t>
      </w:r>
      <w:r>
        <w:rPr>
          <w:rStyle w:val="a7"/>
          <w:b w:val="0"/>
          <w:bCs w:val="0"/>
          <w:color w:val="2A2A2A"/>
          <w:sz w:val="28"/>
          <w:szCs w:val="28"/>
          <w:shd w:val="clear" w:color="auto" w:fill="FFFFFF"/>
        </w:rPr>
        <w:t>. В таблице 1.</w:t>
      </w:r>
      <w:r w:rsidRPr="003E65ED">
        <w:rPr>
          <w:rStyle w:val="a7"/>
          <w:b w:val="0"/>
          <w:bCs w:val="0"/>
          <w:color w:val="2A2A2A"/>
          <w:sz w:val="28"/>
          <w:szCs w:val="28"/>
          <w:shd w:val="clear" w:color="auto" w:fill="FFFFFF"/>
        </w:rPr>
        <w:t>4</w:t>
      </w:r>
      <w:r>
        <w:rPr>
          <w:rStyle w:val="a7"/>
          <w:b w:val="0"/>
          <w:bCs w:val="0"/>
          <w:color w:val="2A2A2A"/>
          <w:sz w:val="28"/>
          <w:szCs w:val="28"/>
          <w:shd w:val="clear" w:color="auto" w:fill="FFFFFF"/>
        </w:rPr>
        <w:t xml:space="preserve"> приведены их сравнительные характеристики.</w:t>
      </w:r>
    </w:p>
    <w:p w14:paraId="57B41F55" w14:textId="33EC8ECA" w:rsidR="00280B33" w:rsidRPr="00D82DF4" w:rsidRDefault="00280B33" w:rsidP="00C45326">
      <w:pPr>
        <w:spacing w:after="0"/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</w:pPr>
    </w:p>
    <w:p w14:paraId="11A24C31" w14:textId="6E9FC756" w:rsidR="00F82C11" w:rsidRDefault="00F82C11" w:rsidP="00C45326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блица 1.4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– Сравнение датчиков влажности воздуха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F82C11" w14:paraId="2741F8DB" w14:textId="77777777" w:rsidTr="00F82C11">
        <w:tc>
          <w:tcPr>
            <w:tcW w:w="3115" w:type="dxa"/>
            <w:vAlign w:val="center"/>
          </w:tcPr>
          <w:p w14:paraId="2A8152C0" w14:textId="70CFAF51" w:rsidR="00F82C11" w:rsidRDefault="00F82C11" w:rsidP="00F82C1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метры сравнения</w:t>
            </w:r>
          </w:p>
        </w:tc>
        <w:tc>
          <w:tcPr>
            <w:tcW w:w="3115" w:type="dxa"/>
            <w:vAlign w:val="center"/>
          </w:tcPr>
          <w:p w14:paraId="3E5047B9" w14:textId="0970FFCF" w:rsidR="00F82C11" w:rsidRPr="00F82C11" w:rsidRDefault="00F82C11" w:rsidP="00F82C1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атчик температуры и влажности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DHT</w:t>
            </w:r>
            <w:r w:rsidRPr="00F82C1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3115" w:type="dxa"/>
            <w:vAlign w:val="center"/>
          </w:tcPr>
          <w:p w14:paraId="28DC51FC" w14:textId="38BAC221" w:rsidR="00F82C11" w:rsidRPr="00F82C11" w:rsidRDefault="00F82C11" w:rsidP="00F82C1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атчик температуры и влажности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DHT</w:t>
            </w:r>
            <w:r w:rsidRPr="00F82C1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</w:tr>
      <w:tr w:rsidR="00F82C11" w14:paraId="7647C22D" w14:textId="77777777" w:rsidTr="00F82C11">
        <w:tc>
          <w:tcPr>
            <w:tcW w:w="3115" w:type="dxa"/>
            <w:vAlign w:val="center"/>
          </w:tcPr>
          <w:p w14:paraId="28F4A7E7" w14:textId="624DAD72" w:rsidR="00F82C11" w:rsidRDefault="00F82C11" w:rsidP="00F82C11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пряжение питания</w:t>
            </w:r>
          </w:p>
        </w:tc>
        <w:tc>
          <w:tcPr>
            <w:tcW w:w="3115" w:type="dxa"/>
            <w:vAlign w:val="center"/>
          </w:tcPr>
          <w:p w14:paraId="4CDA0130" w14:textId="26740098" w:rsidR="00F82C11" w:rsidRDefault="00F82C11" w:rsidP="00F82C1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</w:t>
            </w:r>
          </w:p>
        </w:tc>
        <w:tc>
          <w:tcPr>
            <w:tcW w:w="3115" w:type="dxa"/>
            <w:vAlign w:val="center"/>
          </w:tcPr>
          <w:p w14:paraId="626C7816" w14:textId="6880568B" w:rsidR="00F82C11" w:rsidRPr="00F82C11" w:rsidRDefault="00F82C11" w:rsidP="00F82C11">
            <w:pPr>
              <w:jc w:val="center"/>
              <w:rPr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3.3 – 6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</w:p>
        </w:tc>
      </w:tr>
      <w:tr w:rsidR="00F82C11" w14:paraId="2BD7C825" w14:textId="77777777" w:rsidTr="00F82C11">
        <w:tc>
          <w:tcPr>
            <w:tcW w:w="3115" w:type="dxa"/>
            <w:vAlign w:val="center"/>
          </w:tcPr>
          <w:p w14:paraId="39F11E8D" w14:textId="4CFCD2A4" w:rsidR="00F82C11" w:rsidRDefault="00F82C11" w:rsidP="00F82C11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требляемый ток</w:t>
            </w:r>
          </w:p>
        </w:tc>
        <w:tc>
          <w:tcPr>
            <w:tcW w:w="3115" w:type="dxa"/>
            <w:vAlign w:val="center"/>
          </w:tcPr>
          <w:p w14:paraId="722DD7C5" w14:textId="0F206454" w:rsidR="00F82C11" w:rsidRPr="00F82C11" w:rsidRDefault="00F82C11" w:rsidP="00F82C1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10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</w:t>
            </w:r>
          </w:p>
        </w:tc>
        <w:tc>
          <w:tcPr>
            <w:tcW w:w="3115" w:type="dxa"/>
            <w:vAlign w:val="center"/>
          </w:tcPr>
          <w:p w14:paraId="63BB8485" w14:textId="4B2D2BCD" w:rsidR="00F82C11" w:rsidRDefault="00F82C11" w:rsidP="00F82C1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 мА</w:t>
            </w:r>
          </w:p>
        </w:tc>
      </w:tr>
      <w:tr w:rsidR="00E77D16" w14:paraId="79442B19" w14:textId="77777777" w:rsidTr="00726D86">
        <w:tc>
          <w:tcPr>
            <w:tcW w:w="3115" w:type="dxa"/>
            <w:vAlign w:val="center"/>
          </w:tcPr>
          <w:p w14:paraId="5E69389B" w14:textId="5E8AE95F" w:rsidR="00E77D16" w:rsidRDefault="00E77D16" w:rsidP="00726D86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чий диапазон измерения влажности</w:t>
            </w:r>
          </w:p>
        </w:tc>
        <w:tc>
          <w:tcPr>
            <w:tcW w:w="3115" w:type="dxa"/>
            <w:vAlign w:val="center"/>
          </w:tcPr>
          <w:p w14:paraId="05AD6EA0" w14:textId="5030D8C4" w:rsidR="00E77D16" w:rsidRPr="00E77D16" w:rsidRDefault="00E77D16" w:rsidP="00726D86">
            <w:pPr>
              <w:jc w:val="center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 – 100%</w:t>
            </w:r>
          </w:p>
        </w:tc>
        <w:tc>
          <w:tcPr>
            <w:tcW w:w="3115" w:type="dxa"/>
            <w:vAlign w:val="center"/>
          </w:tcPr>
          <w:p w14:paraId="69799B35" w14:textId="6A50F450" w:rsidR="00E77D16" w:rsidRDefault="00E77D16" w:rsidP="00726D8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 – 100%</w:t>
            </w:r>
          </w:p>
        </w:tc>
      </w:tr>
      <w:tr w:rsidR="00E77D16" w14:paraId="6552A6F1" w14:textId="77777777" w:rsidTr="00726D86">
        <w:tc>
          <w:tcPr>
            <w:tcW w:w="3115" w:type="dxa"/>
            <w:vAlign w:val="center"/>
          </w:tcPr>
          <w:p w14:paraId="47365F09" w14:textId="77777777" w:rsidR="00E77D16" w:rsidRDefault="00E77D16" w:rsidP="00726D86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сса</w:t>
            </w:r>
          </w:p>
        </w:tc>
        <w:tc>
          <w:tcPr>
            <w:tcW w:w="3115" w:type="dxa"/>
            <w:vAlign w:val="center"/>
          </w:tcPr>
          <w:p w14:paraId="0BE8A6FA" w14:textId="77777777" w:rsidR="00E77D16" w:rsidRDefault="00E77D16" w:rsidP="00726D8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5 гр.</w:t>
            </w:r>
          </w:p>
        </w:tc>
        <w:tc>
          <w:tcPr>
            <w:tcW w:w="3115" w:type="dxa"/>
            <w:vAlign w:val="center"/>
          </w:tcPr>
          <w:p w14:paraId="775A7BF7" w14:textId="77777777" w:rsidR="00E77D16" w:rsidRDefault="00E77D16" w:rsidP="00726D8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5 гр.</w:t>
            </w:r>
          </w:p>
        </w:tc>
      </w:tr>
      <w:tr w:rsidR="00E77D16" w:rsidRPr="00F82C11" w14:paraId="3AFC41FC" w14:textId="77777777" w:rsidTr="00726D86">
        <w:tc>
          <w:tcPr>
            <w:tcW w:w="3115" w:type="dxa"/>
            <w:vAlign w:val="center"/>
          </w:tcPr>
          <w:p w14:paraId="2EDB6144" w14:textId="77777777" w:rsidR="00E77D16" w:rsidRDefault="00E77D16" w:rsidP="00726D86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терфейсы</w:t>
            </w:r>
          </w:p>
        </w:tc>
        <w:tc>
          <w:tcPr>
            <w:tcW w:w="3115" w:type="dxa"/>
            <w:vAlign w:val="center"/>
          </w:tcPr>
          <w:p w14:paraId="312F2EE4" w14:textId="77777777" w:rsidR="00E77D16" w:rsidRPr="00F82C11" w:rsidRDefault="00E77D16" w:rsidP="00726D8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WP</w:t>
            </w:r>
          </w:p>
        </w:tc>
        <w:tc>
          <w:tcPr>
            <w:tcW w:w="3115" w:type="dxa"/>
            <w:vAlign w:val="center"/>
          </w:tcPr>
          <w:p w14:paraId="7A26BBB7" w14:textId="77777777" w:rsidR="00E77D16" w:rsidRPr="00F82C11" w:rsidRDefault="00E77D16" w:rsidP="00726D8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WP</w:t>
            </w:r>
          </w:p>
        </w:tc>
      </w:tr>
    </w:tbl>
    <w:p w14:paraId="54CE5BAD" w14:textId="77777777" w:rsidR="00F82C11" w:rsidRDefault="00F82C11" w:rsidP="00C45326">
      <w:pPr>
        <w:spacing w:after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2428D9A6" w14:textId="7014D3B7" w:rsidR="00C45326" w:rsidRPr="00DF40EC" w:rsidRDefault="00DF40EC" w:rsidP="00DF40EC">
      <w:pPr>
        <w:spacing w:after="0" w:line="240" w:lineRule="auto"/>
        <w:ind w:firstLine="708"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bookmarkStart w:id="8" w:name="_Toc121307436"/>
      <w:r w:rsidRPr="00F82C1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1.</w:t>
      </w:r>
      <w:r w:rsidR="00F82C1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6</w:t>
      </w:r>
      <w:r w:rsidRPr="00F82C1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ab/>
      </w:r>
      <w:r w:rsidR="00C45326" w:rsidRPr="00DF40EC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Дисплей</w:t>
      </w:r>
      <w:bookmarkEnd w:id="8"/>
    </w:p>
    <w:p w14:paraId="47F32ADF" w14:textId="77777777" w:rsidR="00C45326" w:rsidRPr="00C45326" w:rsidRDefault="00C45326" w:rsidP="00C45326">
      <w:pPr>
        <w:pStyle w:val="a6"/>
        <w:spacing w:after="0" w:line="240" w:lineRule="auto"/>
        <w:ind w:left="141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E32834E" w14:textId="07CB85AF" w:rsidR="00C45326" w:rsidRPr="00C45326" w:rsidRDefault="00C45326" w:rsidP="00C4532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532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новные отличия дисплеев заключаются в максимальном количестве выводимых пикселей и их цвете. Сравнение моделей LCD1602B</w:t>
      </w:r>
      <w:r w:rsidR="00D82DF4" w:rsidRPr="00D82DF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82DF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D82DF4" w:rsidRPr="00D82DF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3</w:t>
      </w:r>
      <w:r w:rsidR="00D82DF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Pr="00C4532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LCD1602</w:t>
      </w:r>
      <w:r w:rsidR="00D82DF4" w:rsidRPr="00D82DF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[14]</w:t>
      </w:r>
      <w:r w:rsidRPr="00C4532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MT-12864A</w:t>
      </w:r>
      <w:r w:rsidR="00D82DF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82DF4" w:rsidRPr="00D82DF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15]</w:t>
      </w:r>
      <w:r w:rsidRPr="00C4532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иведено в таблице 1.</w:t>
      </w:r>
      <w:r w:rsidR="003E65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</w:t>
      </w:r>
      <w:r w:rsidRPr="00C4532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 </w:t>
      </w:r>
    </w:p>
    <w:p w14:paraId="121FBA7D" w14:textId="5FD9FC0A" w:rsidR="00C45326" w:rsidRDefault="00C45326" w:rsidP="00C4532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8A6FCB3" w14:textId="77777777" w:rsidR="00BF7125" w:rsidRPr="00C45326" w:rsidRDefault="00BF7125" w:rsidP="00C4532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55AE734" w14:textId="59460907" w:rsidR="00C45326" w:rsidRPr="00C45326" w:rsidRDefault="00C45326" w:rsidP="00C4532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532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блица 1.</w:t>
      </w:r>
      <w:r w:rsidR="002E6C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</w:t>
      </w:r>
      <w:r w:rsidRPr="00C4532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Сравнение дисплеев</w:t>
      </w:r>
    </w:p>
    <w:tbl>
      <w:tblPr>
        <w:tblStyle w:val="a8"/>
        <w:tblW w:w="9276" w:type="dxa"/>
        <w:tblLook w:val="04A0" w:firstRow="1" w:lastRow="0" w:firstColumn="1" w:lastColumn="0" w:noHBand="0" w:noVBand="1"/>
      </w:tblPr>
      <w:tblGrid>
        <w:gridCol w:w="2405"/>
        <w:gridCol w:w="2267"/>
        <w:gridCol w:w="2267"/>
        <w:gridCol w:w="2337"/>
      </w:tblGrid>
      <w:tr w:rsidR="00C45326" w14:paraId="43600A98" w14:textId="77777777" w:rsidTr="00C45326">
        <w:tc>
          <w:tcPr>
            <w:tcW w:w="2405" w:type="dxa"/>
            <w:vAlign w:val="center"/>
          </w:tcPr>
          <w:p w14:paraId="1B29A00A" w14:textId="27F7802E" w:rsidR="00C45326" w:rsidRPr="004624A2" w:rsidRDefault="00C45326" w:rsidP="004624A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24A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метр</w:t>
            </w:r>
          </w:p>
        </w:tc>
        <w:tc>
          <w:tcPr>
            <w:tcW w:w="2267" w:type="dxa"/>
            <w:vAlign w:val="center"/>
          </w:tcPr>
          <w:p w14:paraId="14C82C50" w14:textId="2D439630" w:rsidR="00C45326" w:rsidRPr="00CC0A59" w:rsidRDefault="00C45326" w:rsidP="00C4532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4624A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CD1602</w:t>
            </w:r>
            <w:r w:rsidR="00CC0A5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A</w:t>
            </w:r>
          </w:p>
        </w:tc>
        <w:tc>
          <w:tcPr>
            <w:tcW w:w="2267" w:type="dxa"/>
            <w:vAlign w:val="center"/>
          </w:tcPr>
          <w:p w14:paraId="26ED4CF7" w14:textId="7174C361" w:rsidR="00C45326" w:rsidRPr="004624A2" w:rsidRDefault="00C45326" w:rsidP="00C45326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24A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CD1602B</w:t>
            </w:r>
          </w:p>
        </w:tc>
        <w:tc>
          <w:tcPr>
            <w:tcW w:w="2337" w:type="dxa"/>
            <w:vAlign w:val="center"/>
          </w:tcPr>
          <w:p w14:paraId="57DC8ED3" w14:textId="5DB727D7" w:rsidR="00C45326" w:rsidRPr="004624A2" w:rsidRDefault="00C45326" w:rsidP="00C45326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624A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MT-12864A</w:t>
            </w:r>
          </w:p>
        </w:tc>
      </w:tr>
      <w:tr w:rsidR="00C45326" w14:paraId="6ACC5084" w14:textId="77777777" w:rsidTr="00C45326">
        <w:tc>
          <w:tcPr>
            <w:tcW w:w="2405" w:type="dxa"/>
            <w:vAlign w:val="center"/>
          </w:tcPr>
          <w:p w14:paraId="5683502B" w14:textId="5680579E" w:rsidR="00C45326" w:rsidRDefault="00C45326" w:rsidP="004624A2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453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пряжение рабочее</w:t>
            </w:r>
          </w:p>
        </w:tc>
        <w:tc>
          <w:tcPr>
            <w:tcW w:w="2267" w:type="dxa"/>
            <w:vAlign w:val="center"/>
          </w:tcPr>
          <w:p w14:paraId="0D4A0001" w14:textId="2312B73D" w:rsidR="00C45326" w:rsidRPr="00C45326" w:rsidRDefault="00C45326" w:rsidP="00C4532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453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 В</w:t>
            </w:r>
          </w:p>
        </w:tc>
        <w:tc>
          <w:tcPr>
            <w:tcW w:w="2267" w:type="dxa"/>
            <w:vAlign w:val="center"/>
          </w:tcPr>
          <w:p w14:paraId="06A7717E" w14:textId="4F88E743" w:rsidR="00C45326" w:rsidRDefault="00C45326" w:rsidP="00C45326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453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 В</w:t>
            </w:r>
          </w:p>
        </w:tc>
        <w:tc>
          <w:tcPr>
            <w:tcW w:w="2337" w:type="dxa"/>
            <w:vAlign w:val="center"/>
          </w:tcPr>
          <w:p w14:paraId="4DA91660" w14:textId="5FE10483" w:rsidR="00C45326" w:rsidRDefault="00C45326" w:rsidP="00C45326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453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 В</w:t>
            </w:r>
          </w:p>
        </w:tc>
      </w:tr>
      <w:tr w:rsidR="00337648" w14:paraId="2CD9CF42" w14:textId="77777777" w:rsidTr="00C45326">
        <w:tc>
          <w:tcPr>
            <w:tcW w:w="2405" w:type="dxa"/>
            <w:vAlign w:val="center"/>
          </w:tcPr>
          <w:p w14:paraId="5F0B4E78" w14:textId="5A85E355" w:rsidR="00337648" w:rsidRPr="00C45326" w:rsidRDefault="00337648" w:rsidP="004624A2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ип дисплея</w:t>
            </w:r>
          </w:p>
        </w:tc>
        <w:tc>
          <w:tcPr>
            <w:tcW w:w="2267" w:type="dxa"/>
            <w:vAlign w:val="center"/>
          </w:tcPr>
          <w:p w14:paraId="5155EDE1" w14:textId="4592FF4A" w:rsidR="00337648" w:rsidRDefault="00337648" w:rsidP="00C4532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 строки по</w:t>
            </w:r>
          </w:p>
          <w:p w14:paraId="4FCE3E17" w14:textId="1B6D2BE8" w:rsidR="00337648" w:rsidRPr="00C45326" w:rsidRDefault="00337648" w:rsidP="00C4532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 символов</w:t>
            </w:r>
          </w:p>
        </w:tc>
        <w:tc>
          <w:tcPr>
            <w:tcW w:w="2267" w:type="dxa"/>
            <w:vAlign w:val="center"/>
          </w:tcPr>
          <w:p w14:paraId="5E59FE31" w14:textId="77777777" w:rsidR="00337648" w:rsidRDefault="00337648" w:rsidP="0033764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 строки по</w:t>
            </w:r>
          </w:p>
          <w:p w14:paraId="3630D2CB" w14:textId="3D798BB9" w:rsidR="00337648" w:rsidRPr="00C45326" w:rsidRDefault="00337648" w:rsidP="0033764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 символов</w:t>
            </w:r>
          </w:p>
        </w:tc>
        <w:tc>
          <w:tcPr>
            <w:tcW w:w="2337" w:type="dxa"/>
            <w:vAlign w:val="center"/>
          </w:tcPr>
          <w:p w14:paraId="2D55CF03" w14:textId="3B752506" w:rsidR="00337648" w:rsidRDefault="00D10DC1" w:rsidP="00C4532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8 точек в строке,</w:t>
            </w:r>
          </w:p>
          <w:p w14:paraId="0A1398CE" w14:textId="13AF2257" w:rsidR="00D10DC1" w:rsidRPr="00C45326" w:rsidRDefault="00D10DC1" w:rsidP="00C4532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4 строки</w:t>
            </w:r>
          </w:p>
        </w:tc>
      </w:tr>
      <w:tr w:rsidR="00C45326" w14:paraId="66791266" w14:textId="77777777" w:rsidTr="00C45326">
        <w:tc>
          <w:tcPr>
            <w:tcW w:w="2405" w:type="dxa"/>
            <w:vAlign w:val="center"/>
          </w:tcPr>
          <w:p w14:paraId="3B39CA85" w14:textId="5676EDA1" w:rsidR="00C45326" w:rsidRDefault="00C45326" w:rsidP="004624A2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453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дсветка</w:t>
            </w:r>
          </w:p>
        </w:tc>
        <w:tc>
          <w:tcPr>
            <w:tcW w:w="2267" w:type="dxa"/>
            <w:vAlign w:val="center"/>
          </w:tcPr>
          <w:p w14:paraId="6789C5E3" w14:textId="200C6346" w:rsidR="00C45326" w:rsidRPr="00C45326" w:rsidRDefault="00C45326" w:rsidP="00C4532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453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иний</w:t>
            </w:r>
          </w:p>
        </w:tc>
        <w:tc>
          <w:tcPr>
            <w:tcW w:w="2267" w:type="dxa"/>
            <w:vAlign w:val="center"/>
          </w:tcPr>
          <w:p w14:paraId="331B1FD1" w14:textId="3961258F" w:rsidR="00C45326" w:rsidRDefault="00C45326" w:rsidP="00C45326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453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иний</w:t>
            </w:r>
          </w:p>
        </w:tc>
        <w:tc>
          <w:tcPr>
            <w:tcW w:w="2337" w:type="dxa"/>
            <w:vAlign w:val="center"/>
          </w:tcPr>
          <w:p w14:paraId="4E2B195E" w14:textId="221053E2" w:rsidR="00C45326" w:rsidRDefault="00C45326" w:rsidP="00C45326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453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иний</w:t>
            </w:r>
          </w:p>
        </w:tc>
      </w:tr>
      <w:tr w:rsidR="00C45326" w14:paraId="5B86277B" w14:textId="77777777" w:rsidTr="00C45326">
        <w:tc>
          <w:tcPr>
            <w:tcW w:w="2405" w:type="dxa"/>
            <w:vAlign w:val="center"/>
          </w:tcPr>
          <w:p w14:paraId="4DC3B86F" w14:textId="676ED8A5" w:rsidR="00C45326" w:rsidRDefault="00C45326" w:rsidP="004624A2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453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имволы</w:t>
            </w:r>
          </w:p>
        </w:tc>
        <w:tc>
          <w:tcPr>
            <w:tcW w:w="2267" w:type="dxa"/>
            <w:vAlign w:val="center"/>
          </w:tcPr>
          <w:p w14:paraId="71DA1984" w14:textId="16492C2E" w:rsidR="00C45326" w:rsidRPr="00C45326" w:rsidRDefault="00C45326" w:rsidP="00C4532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453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лый</w:t>
            </w:r>
          </w:p>
        </w:tc>
        <w:tc>
          <w:tcPr>
            <w:tcW w:w="2267" w:type="dxa"/>
            <w:vAlign w:val="center"/>
          </w:tcPr>
          <w:p w14:paraId="68874AF2" w14:textId="6F15FFAA" w:rsidR="00C45326" w:rsidRDefault="00C45326" w:rsidP="00C45326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453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лый</w:t>
            </w:r>
          </w:p>
        </w:tc>
        <w:tc>
          <w:tcPr>
            <w:tcW w:w="2337" w:type="dxa"/>
            <w:vAlign w:val="center"/>
          </w:tcPr>
          <w:p w14:paraId="72B9C34C" w14:textId="711C8D46" w:rsidR="00C45326" w:rsidRDefault="00C45326" w:rsidP="00C45326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453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лый</w:t>
            </w:r>
          </w:p>
        </w:tc>
      </w:tr>
      <w:tr w:rsidR="00C45326" w14:paraId="04C29114" w14:textId="77777777" w:rsidTr="00C45326">
        <w:tc>
          <w:tcPr>
            <w:tcW w:w="2405" w:type="dxa"/>
            <w:vAlign w:val="center"/>
          </w:tcPr>
          <w:p w14:paraId="44A570AD" w14:textId="6F649D74" w:rsidR="00C45326" w:rsidRDefault="00C45326" w:rsidP="004624A2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453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змер дисплея</w:t>
            </w:r>
          </w:p>
        </w:tc>
        <w:tc>
          <w:tcPr>
            <w:tcW w:w="2267" w:type="dxa"/>
            <w:vAlign w:val="center"/>
          </w:tcPr>
          <w:p w14:paraId="60EB7578" w14:textId="10309996" w:rsidR="00C45326" w:rsidRPr="00C45326" w:rsidRDefault="00C45326" w:rsidP="00C4532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453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0x36 мм</w:t>
            </w:r>
          </w:p>
        </w:tc>
        <w:tc>
          <w:tcPr>
            <w:tcW w:w="2267" w:type="dxa"/>
            <w:vAlign w:val="center"/>
          </w:tcPr>
          <w:p w14:paraId="19E07245" w14:textId="6017EFAC" w:rsidR="00C45326" w:rsidRDefault="00C45326" w:rsidP="00C45326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453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2x44 мм</w:t>
            </w:r>
          </w:p>
        </w:tc>
        <w:tc>
          <w:tcPr>
            <w:tcW w:w="2337" w:type="dxa"/>
            <w:vAlign w:val="center"/>
          </w:tcPr>
          <w:p w14:paraId="71C74582" w14:textId="6B796265" w:rsidR="00C45326" w:rsidRDefault="00C45326" w:rsidP="00C45326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453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8x64 мм</w:t>
            </w:r>
          </w:p>
        </w:tc>
      </w:tr>
      <w:tr w:rsidR="00C45326" w14:paraId="14C1CA69" w14:textId="77777777" w:rsidTr="00C45326">
        <w:tc>
          <w:tcPr>
            <w:tcW w:w="2405" w:type="dxa"/>
            <w:vAlign w:val="center"/>
          </w:tcPr>
          <w:p w14:paraId="374461B1" w14:textId="2AC0BC12" w:rsidR="00C45326" w:rsidRDefault="00C45326" w:rsidP="004624A2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453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инии ввода/вывода данных</w:t>
            </w:r>
          </w:p>
        </w:tc>
        <w:tc>
          <w:tcPr>
            <w:tcW w:w="2267" w:type="dxa"/>
            <w:vAlign w:val="center"/>
          </w:tcPr>
          <w:p w14:paraId="458FEB12" w14:textId="3380BDCD" w:rsidR="00C45326" w:rsidRPr="00C45326" w:rsidRDefault="00C45326" w:rsidP="00C4532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453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 бит</w:t>
            </w:r>
          </w:p>
        </w:tc>
        <w:tc>
          <w:tcPr>
            <w:tcW w:w="2267" w:type="dxa"/>
            <w:vAlign w:val="center"/>
          </w:tcPr>
          <w:p w14:paraId="55648A55" w14:textId="273279E1" w:rsidR="00C45326" w:rsidRDefault="00C45326" w:rsidP="00C45326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453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 бит</w:t>
            </w:r>
          </w:p>
        </w:tc>
        <w:tc>
          <w:tcPr>
            <w:tcW w:w="2337" w:type="dxa"/>
            <w:vAlign w:val="center"/>
          </w:tcPr>
          <w:p w14:paraId="7CA9AF94" w14:textId="432C5842" w:rsidR="00C45326" w:rsidRPr="00BF7125" w:rsidRDefault="00BF7125" w:rsidP="00BF712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8 </w:t>
            </w:r>
            <w:r w:rsidR="00C45326" w:rsidRPr="00BF71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ит</w:t>
            </w:r>
          </w:p>
        </w:tc>
      </w:tr>
    </w:tbl>
    <w:p w14:paraId="20231EF3" w14:textId="77777777" w:rsidR="00C45326" w:rsidRDefault="00C45326">
      <w:pP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1857831B" w14:textId="77777777" w:rsidR="00280B33" w:rsidRDefault="00DF40EC" w:rsidP="009D3378">
      <w:pP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ab/>
      </w:r>
    </w:p>
    <w:p w14:paraId="64F65D88" w14:textId="77777777" w:rsidR="00280B33" w:rsidRDefault="00280B33">
      <w:pP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br w:type="page"/>
      </w:r>
    </w:p>
    <w:p w14:paraId="72F9BB4F" w14:textId="5A6F0C09" w:rsidR="00F03380" w:rsidRPr="00DF40EC" w:rsidRDefault="00280B33" w:rsidP="00DF40EC">
      <w:pPr>
        <w:tabs>
          <w:tab w:val="left" w:pos="0"/>
        </w:tabs>
        <w:spacing w:after="0" w:line="240" w:lineRule="auto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ab/>
      </w:r>
      <w:bookmarkStart w:id="9" w:name="_Toc121307437"/>
      <w:proofErr w:type="gramStart"/>
      <w:r w:rsidR="00DF40EC" w:rsidRPr="00DF40EC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2</w:t>
      </w:r>
      <w:r w:rsidR="00DF40EC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 </w:t>
      </w:r>
      <w:r w:rsidR="00B068D1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  <w:r w:rsidR="007B5B64" w:rsidRPr="00DF40EC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РАЗРАБОТКА</w:t>
      </w:r>
      <w:proofErr w:type="gramEnd"/>
      <w:r w:rsidR="007B5B64" w:rsidRPr="00DF40EC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СТРУКТУРЫ УСТРОЙСТВА</w:t>
      </w:r>
      <w:bookmarkEnd w:id="9"/>
    </w:p>
    <w:p w14:paraId="0D49B1D5" w14:textId="77777777" w:rsidR="00F03380" w:rsidRPr="00F03380" w:rsidRDefault="00F03380" w:rsidP="00F03380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71F3861A" w14:textId="232EDDF6" w:rsidR="00F03380" w:rsidRDefault="00F03380" w:rsidP="00DF629C">
      <w:pPr>
        <w:pStyle w:val="2"/>
        <w:ind w:firstLine="708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bookmarkStart w:id="10" w:name="_Toc121307438"/>
      <w:r w:rsidRPr="00F03380">
        <w:rPr>
          <w:rStyle w:val="apple-tab-span"/>
          <w:rFonts w:ascii="Times New Roman" w:hAnsi="Times New Roman" w:cs="Times New Roman"/>
          <w:b/>
          <w:bCs/>
          <w:color w:val="000000"/>
          <w:sz w:val="28"/>
          <w:szCs w:val="28"/>
        </w:rPr>
        <w:t>2.1</w:t>
      </w:r>
      <w:r w:rsidR="00EE5043">
        <w:rPr>
          <w:rStyle w:val="apple-tab-span"/>
          <w:rFonts w:ascii="Times New Roman" w:hAnsi="Times New Roman" w:cs="Times New Roman"/>
          <w:b/>
          <w:bCs/>
          <w:color w:val="000000"/>
          <w:sz w:val="28"/>
          <w:szCs w:val="28"/>
        </w:rPr>
        <w:tab/>
      </w:r>
      <w:r w:rsidRPr="00F03380">
        <w:rPr>
          <w:rFonts w:ascii="Times New Roman" w:hAnsi="Times New Roman" w:cs="Times New Roman"/>
          <w:b/>
          <w:bCs/>
          <w:color w:val="000000"/>
          <w:sz w:val="28"/>
          <w:szCs w:val="28"/>
        </w:rPr>
        <w:t>Постановка задачи</w:t>
      </w:r>
      <w:bookmarkEnd w:id="10"/>
    </w:p>
    <w:p w14:paraId="75EDFFF0" w14:textId="77777777" w:rsidR="00F03380" w:rsidRPr="00F03380" w:rsidRDefault="00F03380" w:rsidP="00F03380">
      <w:pPr>
        <w:spacing w:after="0" w:line="240" w:lineRule="auto"/>
      </w:pPr>
    </w:p>
    <w:p w14:paraId="1924B13C" w14:textId="664718B4" w:rsidR="00F03380" w:rsidRDefault="00F03380" w:rsidP="007B5B64">
      <w:pPr>
        <w:pStyle w:val="a4"/>
        <w:spacing w:before="0" w:beforeAutospacing="0" w:after="0" w:afterAutospacing="0"/>
        <w:ind w:firstLine="708"/>
        <w:jc w:val="both"/>
      </w:pPr>
      <w:r>
        <w:rPr>
          <w:color w:val="000000"/>
          <w:sz w:val="28"/>
          <w:szCs w:val="28"/>
        </w:rPr>
        <w:t xml:space="preserve">Для </w:t>
      </w:r>
      <w:r w:rsidR="00571000">
        <w:rPr>
          <w:color w:val="000000"/>
          <w:sz w:val="28"/>
          <w:szCs w:val="28"/>
        </w:rPr>
        <w:t>создания</w:t>
      </w:r>
      <w:r>
        <w:rPr>
          <w:color w:val="000000"/>
          <w:sz w:val="28"/>
          <w:szCs w:val="28"/>
        </w:rPr>
        <w:t xml:space="preserve"> структур</w:t>
      </w:r>
      <w:r w:rsidR="00571000">
        <w:rPr>
          <w:color w:val="000000"/>
          <w:sz w:val="28"/>
          <w:szCs w:val="28"/>
        </w:rPr>
        <w:t>ы</w:t>
      </w:r>
      <w:r>
        <w:rPr>
          <w:color w:val="000000"/>
          <w:sz w:val="28"/>
          <w:szCs w:val="28"/>
        </w:rPr>
        <w:t xml:space="preserve"> разрабатываемого устройства, необходимо выделить функции, которые будет выполнять устройство, затем определить компоненты и связь между ними исходя из данных функций. </w:t>
      </w:r>
      <w:r w:rsidR="004E22F7">
        <w:rPr>
          <w:color w:val="000000"/>
          <w:sz w:val="28"/>
          <w:szCs w:val="28"/>
        </w:rPr>
        <w:t>Структурная схема</w:t>
      </w:r>
      <w:r>
        <w:rPr>
          <w:color w:val="000000"/>
          <w:sz w:val="28"/>
          <w:szCs w:val="28"/>
        </w:rPr>
        <w:t xml:space="preserve"> представлен</w:t>
      </w:r>
      <w:r w:rsidR="004E22F7">
        <w:rPr>
          <w:color w:val="000000"/>
          <w:sz w:val="28"/>
          <w:szCs w:val="28"/>
        </w:rPr>
        <w:t>а</w:t>
      </w:r>
      <w:r w:rsidR="008D1187">
        <w:rPr>
          <w:color w:val="000000"/>
          <w:sz w:val="28"/>
          <w:szCs w:val="28"/>
        </w:rPr>
        <w:t xml:space="preserve"> в П</w:t>
      </w:r>
      <w:r>
        <w:rPr>
          <w:color w:val="000000"/>
          <w:sz w:val="28"/>
          <w:szCs w:val="28"/>
        </w:rPr>
        <w:t>риложении А.</w:t>
      </w:r>
    </w:p>
    <w:p w14:paraId="2FAFFFFF" w14:textId="17783DD3" w:rsidR="00F03380" w:rsidRDefault="00F03380" w:rsidP="00F03380">
      <w:pPr>
        <w:pStyle w:val="a4"/>
        <w:spacing w:before="0" w:beforeAutospacing="0" w:after="0" w:afterAutospacing="0"/>
        <w:ind w:firstLine="708"/>
        <w:jc w:val="both"/>
      </w:pPr>
      <w:r>
        <w:rPr>
          <w:color w:val="000000"/>
          <w:sz w:val="28"/>
          <w:szCs w:val="28"/>
        </w:rPr>
        <w:t xml:space="preserve">В рамках данного курсового проекта необходимо разработать </w:t>
      </w:r>
      <w:r w:rsidRPr="00F03380">
        <w:rPr>
          <w:color w:val="000000"/>
          <w:sz w:val="28"/>
          <w:szCs w:val="28"/>
        </w:rPr>
        <w:t>устройство контроля параметров животноводческого комплекса</w:t>
      </w:r>
      <w:r>
        <w:rPr>
          <w:color w:val="000000"/>
          <w:sz w:val="28"/>
          <w:szCs w:val="28"/>
        </w:rPr>
        <w:t>. Для реализации было выбрано устройство, которое будет статично установлено в помещении животноводческого комплекса. Исходя из этого, были выделены следующие функции, которые должно выполнять данное устройство:</w:t>
      </w:r>
    </w:p>
    <w:p w14:paraId="0DFCB221" w14:textId="0CF82E59" w:rsidR="00F03380" w:rsidRDefault="00F03380" w:rsidP="00F03380">
      <w:pPr>
        <w:pStyle w:val="a4"/>
        <w:spacing w:before="0" w:beforeAutospacing="0" w:after="0" w:afterAutospacing="0"/>
        <w:jc w:val="both"/>
      </w:pPr>
      <w:r>
        <w:rPr>
          <w:rStyle w:val="apple-tab-span"/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 xml:space="preserve">- </w:t>
      </w:r>
      <w:r w:rsidR="00C6341B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>получение информации о температуре воздуха в помещении</w:t>
      </w:r>
    </w:p>
    <w:p w14:paraId="324A6352" w14:textId="5B3EA2CB" w:rsidR="00F03380" w:rsidRDefault="00F03380" w:rsidP="00F03380">
      <w:pPr>
        <w:pStyle w:val="a4"/>
        <w:spacing w:before="0" w:beforeAutospacing="0" w:after="0" w:afterAutospacing="0"/>
        <w:jc w:val="both"/>
      </w:pPr>
      <w:r>
        <w:rPr>
          <w:rStyle w:val="apple-tab-span"/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 xml:space="preserve">- </w:t>
      </w:r>
      <w:r w:rsidR="00C6341B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>получение информации о влажности воздуха в помещении</w:t>
      </w:r>
    </w:p>
    <w:p w14:paraId="6AD117A1" w14:textId="2CB5F32C" w:rsidR="00F03380" w:rsidRDefault="00F03380" w:rsidP="00F03380">
      <w:pPr>
        <w:pStyle w:val="a4"/>
        <w:spacing w:before="0" w:beforeAutospacing="0" w:after="0" w:afterAutospacing="0"/>
        <w:jc w:val="both"/>
      </w:pPr>
      <w:r>
        <w:rPr>
          <w:rStyle w:val="apple-tab-span"/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 xml:space="preserve">- </w:t>
      </w:r>
      <w:r w:rsidR="00C6341B">
        <w:rPr>
          <w:color w:val="000000"/>
          <w:sz w:val="28"/>
          <w:szCs w:val="28"/>
        </w:rPr>
        <w:tab/>
        <w:t>получение информации о степени освещённости в помещении</w:t>
      </w:r>
    </w:p>
    <w:p w14:paraId="72846955" w14:textId="470883D2" w:rsidR="00F03380" w:rsidRDefault="00F03380" w:rsidP="00F03380">
      <w:pPr>
        <w:pStyle w:val="a4"/>
        <w:spacing w:before="0" w:beforeAutospacing="0" w:after="0" w:afterAutospacing="0"/>
        <w:jc w:val="both"/>
      </w:pPr>
      <w:r>
        <w:rPr>
          <w:rStyle w:val="apple-tab-span"/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>-</w:t>
      </w:r>
      <w:r w:rsidR="00C6341B">
        <w:rPr>
          <w:color w:val="000000"/>
          <w:sz w:val="28"/>
          <w:szCs w:val="28"/>
        </w:rPr>
        <w:t xml:space="preserve"> </w:t>
      </w:r>
      <w:r w:rsidR="00C6341B">
        <w:rPr>
          <w:color w:val="000000"/>
          <w:sz w:val="28"/>
          <w:szCs w:val="28"/>
        </w:rPr>
        <w:tab/>
        <w:t>вывод полученной информации на дисплей</w:t>
      </w:r>
    </w:p>
    <w:p w14:paraId="5CC9C6CE" w14:textId="3EF488C1" w:rsidR="00F03380" w:rsidRDefault="00F03380" w:rsidP="00F03380">
      <w:pPr>
        <w:pStyle w:val="a4"/>
        <w:spacing w:before="0" w:beforeAutospacing="0" w:after="0" w:afterAutospacing="0"/>
        <w:jc w:val="both"/>
      </w:pPr>
      <w:r>
        <w:rPr>
          <w:rStyle w:val="apple-tab-span"/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>-</w:t>
      </w:r>
      <w:r w:rsidR="00C6341B">
        <w:rPr>
          <w:color w:val="000000"/>
          <w:sz w:val="28"/>
          <w:szCs w:val="28"/>
        </w:rPr>
        <w:tab/>
        <w:t>оповещение об отклонении от нормы посредством мерцания светодиода и воспроизведения звукового сигнала.</w:t>
      </w:r>
    </w:p>
    <w:p w14:paraId="6FD26E17" w14:textId="462F2D6E" w:rsidR="00F03380" w:rsidRDefault="00F03380" w:rsidP="00C6341B">
      <w:pPr>
        <w:pStyle w:val="a4"/>
        <w:spacing w:before="0" w:beforeAutospacing="0" w:after="0" w:afterAutospacing="0"/>
        <w:jc w:val="both"/>
      </w:pPr>
      <w:r>
        <w:rPr>
          <w:rStyle w:val="apple-tab-span"/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 xml:space="preserve">- </w:t>
      </w:r>
      <w:r w:rsidR="00C6341B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>световая индикация о состоянии</w:t>
      </w:r>
      <w:r>
        <w:rPr>
          <w:rStyle w:val="apple-tab-span"/>
          <w:color w:val="000000"/>
          <w:sz w:val="28"/>
          <w:szCs w:val="28"/>
        </w:rPr>
        <w:tab/>
      </w:r>
    </w:p>
    <w:p w14:paraId="76D66ABA" w14:textId="77777777" w:rsidR="00F03380" w:rsidRDefault="00F03380" w:rsidP="00F03380">
      <w:pPr>
        <w:spacing w:line="240" w:lineRule="auto"/>
      </w:pPr>
    </w:p>
    <w:p w14:paraId="1AC963E0" w14:textId="5A735684" w:rsidR="00F03380" w:rsidRPr="00F03380" w:rsidRDefault="00F03380" w:rsidP="00DF629C">
      <w:pPr>
        <w:pStyle w:val="2"/>
        <w:ind w:firstLine="708"/>
        <w:rPr>
          <w:rFonts w:ascii="Times New Roman" w:hAnsi="Times New Roman" w:cs="Times New Roman"/>
          <w:b/>
          <w:bCs/>
        </w:rPr>
      </w:pPr>
      <w:bookmarkStart w:id="11" w:name="_Toc121307439"/>
      <w:r w:rsidRPr="00F03380">
        <w:rPr>
          <w:rFonts w:ascii="Times New Roman" w:hAnsi="Times New Roman" w:cs="Times New Roman"/>
          <w:b/>
          <w:bCs/>
          <w:color w:val="000000"/>
          <w:sz w:val="28"/>
          <w:szCs w:val="28"/>
        </w:rPr>
        <w:t>2.2</w:t>
      </w:r>
      <w:r w:rsidR="00EE5043">
        <w:rPr>
          <w:rFonts w:ascii="Times New Roman" w:hAnsi="Times New Roman" w:cs="Times New Roman"/>
          <w:b/>
          <w:bCs/>
          <w:color w:val="000000"/>
          <w:sz w:val="28"/>
          <w:szCs w:val="28"/>
        </w:rPr>
        <w:tab/>
      </w:r>
      <w:r w:rsidRPr="00F03380">
        <w:rPr>
          <w:rFonts w:ascii="Times New Roman" w:hAnsi="Times New Roman" w:cs="Times New Roman"/>
          <w:b/>
          <w:bCs/>
          <w:color w:val="000000"/>
          <w:sz w:val="28"/>
          <w:szCs w:val="28"/>
        </w:rPr>
        <w:t>Определение компонентов структуры устройства</w:t>
      </w:r>
      <w:bookmarkEnd w:id="11"/>
    </w:p>
    <w:p w14:paraId="3B09370E" w14:textId="77777777" w:rsidR="00F03380" w:rsidRDefault="00F03380" w:rsidP="00F03380">
      <w:pPr>
        <w:spacing w:line="240" w:lineRule="auto"/>
      </w:pPr>
    </w:p>
    <w:p w14:paraId="6B91F424" w14:textId="77777777" w:rsidR="00F03380" w:rsidRDefault="00F03380" w:rsidP="00F03380">
      <w:pPr>
        <w:pStyle w:val="a4"/>
        <w:spacing w:before="0" w:beforeAutospacing="0" w:after="0" w:afterAutospacing="0"/>
        <w:ind w:firstLine="708"/>
        <w:jc w:val="both"/>
      </w:pPr>
      <w:r>
        <w:rPr>
          <w:color w:val="000000"/>
          <w:sz w:val="28"/>
          <w:szCs w:val="28"/>
        </w:rPr>
        <w:t>Компоненты структуры устройства выбираются исходя из функций, определенных в постановке задачи. Проанализировав выделенные функции, были определены следующие компоненты, представленные ниже. </w:t>
      </w:r>
    </w:p>
    <w:p w14:paraId="59500409" w14:textId="1F4CD9C7" w:rsidR="00F03380" w:rsidRDefault="00F03380" w:rsidP="00F03380">
      <w:pPr>
        <w:pStyle w:val="a4"/>
        <w:spacing w:before="0" w:beforeAutospacing="0" w:after="0" w:afterAutospacing="0"/>
        <w:ind w:firstLine="709"/>
        <w:jc w:val="both"/>
      </w:pPr>
      <w:r>
        <w:rPr>
          <w:color w:val="000000"/>
          <w:sz w:val="28"/>
          <w:szCs w:val="28"/>
        </w:rPr>
        <w:t xml:space="preserve">1) Микроконтроллер </w:t>
      </w:r>
      <w:r w:rsidR="00C45326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ключевой компонент всей схемы. Выполняет функцию обработки поступающей информации и выдает управляющие сигналы.</w:t>
      </w:r>
    </w:p>
    <w:p w14:paraId="6DB7A9F4" w14:textId="24E24E88" w:rsidR="00F03380" w:rsidRDefault="00F03380" w:rsidP="00F03380">
      <w:pPr>
        <w:pStyle w:val="a4"/>
        <w:spacing w:before="0" w:beforeAutospacing="0" w:after="0" w:afterAutospacing="0"/>
        <w:ind w:firstLine="709"/>
        <w:jc w:val="both"/>
      </w:pPr>
      <w:r>
        <w:rPr>
          <w:color w:val="000000"/>
          <w:sz w:val="28"/>
          <w:szCs w:val="28"/>
        </w:rPr>
        <w:t xml:space="preserve">2) Модуль питания </w:t>
      </w:r>
      <w:r w:rsidR="00C45326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стабилизатор напряжения и источник питания схемы.</w:t>
      </w:r>
    </w:p>
    <w:p w14:paraId="012C7FB9" w14:textId="32BFA10B" w:rsidR="00F03380" w:rsidRDefault="008D1187" w:rsidP="00F03380">
      <w:pPr>
        <w:pStyle w:val="a4"/>
        <w:spacing w:before="0" w:beforeAutospacing="0" w:after="0" w:afterAutospacing="0"/>
        <w:ind w:firstLine="709"/>
        <w:jc w:val="both"/>
      </w:pPr>
      <w:r>
        <w:rPr>
          <w:color w:val="000000"/>
          <w:sz w:val="28"/>
          <w:szCs w:val="28"/>
        </w:rPr>
        <w:t>3</w:t>
      </w:r>
      <w:r w:rsidR="00F03380">
        <w:rPr>
          <w:color w:val="000000"/>
          <w:sz w:val="28"/>
          <w:szCs w:val="28"/>
        </w:rPr>
        <w:t xml:space="preserve">) Модуль индикации </w:t>
      </w:r>
      <w:r w:rsidR="00C45326">
        <w:rPr>
          <w:color w:val="000000"/>
          <w:sz w:val="28"/>
          <w:szCs w:val="28"/>
        </w:rPr>
        <w:t>–</w:t>
      </w:r>
      <w:r w:rsidR="00F03380">
        <w:rPr>
          <w:color w:val="000000"/>
          <w:sz w:val="28"/>
          <w:szCs w:val="28"/>
        </w:rPr>
        <w:t xml:space="preserve"> светодиоды, которые выполняют функцию индикации состояния устройства.</w:t>
      </w:r>
    </w:p>
    <w:p w14:paraId="015CE98F" w14:textId="34BFFC1B" w:rsidR="00F03380" w:rsidRDefault="008D1187" w:rsidP="00F03380">
      <w:pPr>
        <w:pStyle w:val="a4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</w:t>
      </w:r>
      <w:r w:rsidR="00F03380">
        <w:rPr>
          <w:color w:val="000000"/>
          <w:sz w:val="28"/>
          <w:szCs w:val="28"/>
        </w:rPr>
        <w:t xml:space="preserve">) Датчик освещенности </w:t>
      </w:r>
      <w:r w:rsidR="00C45326">
        <w:rPr>
          <w:color w:val="000000"/>
          <w:sz w:val="28"/>
          <w:szCs w:val="28"/>
        </w:rPr>
        <w:t>–</w:t>
      </w:r>
      <w:r w:rsidR="00F03380">
        <w:rPr>
          <w:color w:val="000000"/>
          <w:sz w:val="28"/>
          <w:szCs w:val="28"/>
        </w:rPr>
        <w:t xml:space="preserve"> датчик, считывающий информацию о степени освещенности рабочего пространства устройства.</w:t>
      </w:r>
    </w:p>
    <w:p w14:paraId="3FEA0D7D" w14:textId="406B4126" w:rsidR="00C6341B" w:rsidRDefault="008D1187" w:rsidP="00F03380">
      <w:pPr>
        <w:pStyle w:val="a4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5</w:t>
      </w:r>
      <w:r w:rsidR="00C6341B">
        <w:rPr>
          <w:color w:val="000000"/>
          <w:sz w:val="28"/>
          <w:szCs w:val="28"/>
        </w:rPr>
        <w:t xml:space="preserve">) Датчик температуры воздуха </w:t>
      </w:r>
      <w:r w:rsidR="00C45326">
        <w:rPr>
          <w:color w:val="000000"/>
          <w:sz w:val="28"/>
          <w:szCs w:val="28"/>
        </w:rPr>
        <w:t>–</w:t>
      </w:r>
      <w:r w:rsidR="00C6341B">
        <w:rPr>
          <w:color w:val="000000"/>
          <w:sz w:val="28"/>
          <w:szCs w:val="28"/>
        </w:rPr>
        <w:t xml:space="preserve"> датчик, считывающий информацию о температуре воздуха в помещении.</w:t>
      </w:r>
    </w:p>
    <w:p w14:paraId="084C27E0" w14:textId="55C50E2E" w:rsidR="00C6341B" w:rsidRDefault="008D1187" w:rsidP="00F03380">
      <w:pPr>
        <w:pStyle w:val="a4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6</w:t>
      </w:r>
      <w:r w:rsidR="00C6341B">
        <w:rPr>
          <w:color w:val="000000"/>
          <w:sz w:val="28"/>
          <w:szCs w:val="28"/>
        </w:rPr>
        <w:t>) Датчик влажности</w:t>
      </w:r>
      <w:r w:rsidR="00E1422C">
        <w:rPr>
          <w:color w:val="000000"/>
          <w:sz w:val="28"/>
          <w:szCs w:val="28"/>
        </w:rPr>
        <w:t xml:space="preserve"> воздуха </w:t>
      </w:r>
      <w:r w:rsidR="00C45326">
        <w:rPr>
          <w:color w:val="000000"/>
          <w:sz w:val="28"/>
          <w:szCs w:val="28"/>
        </w:rPr>
        <w:t>–</w:t>
      </w:r>
      <w:r w:rsidR="00E1422C">
        <w:rPr>
          <w:color w:val="000000"/>
          <w:sz w:val="28"/>
          <w:szCs w:val="28"/>
        </w:rPr>
        <w:t xml:space="preserve"> датчик, считывающий информацию о влажности воздуха в помещении.</w:t>
      </w:r>
    </w:p>
    <w:p w14:paraId="52E1164C" w14:textId="241B1189" w:rsidR="00C45326" w:rsidRDefault="008D1187" w:rsidP="00F03380">
      <w:pPr>
        <w:pStyle w:val="a4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</w:t>
      </w:r>
      <w:r w:rsidR="00C45326" w:rsidRPr="00C45326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 xml:space="preserve"> </w:t>
      </w:r>
      <w:r w:rsidR="00C45326">
        <w:rPr>
          <w:color w:val="000000"/>
          <w:sz w:val="28"/>
          <w:szCs w:val="28"/>
        </w:rPr>
        <w:t>Модуль отображения данных – дисплей, отвечающий за вывод собранной информации.</w:t>
      </w:r>
    </w:p>
    <w:p w14:paraId="4BB0BD96" w14:textId="240C262D" w:rsidR="002D1FD0" w:rsidRPr="002D1FD0" w:rsidRDefault="008D1187" w:rsidP="00F03380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8</w:t>
      </w:r>
      <w:r w:rsidR="002D1FD0" w:rsidRPr="002D1FD0">
        <w:rPr>
          <w:color w:val="000000"/>
          <w:sz w:val="28"/>
          <w:szCs w:val="28"/>
        </w:rPr>
        <w:t>)</w:t>
      </w:r>
      <w:r w:rsidR="002D1FD0">
        <w:rPr>
          <w:color w:val="000000"/>
          <w:sz w:val="28"/>
          <w:szCs w:val="28"/>
        </w:rPr>
        <w:t xml:space="preserve"> Модуль управления –</w:t>
      </w:r>
      <w:r w:rsidR="002D1FD0">
        <w:t xml:space="preserve"> </w:t>
      </w:r>
      <w:r w:rsidR="002D1FD0" w:rsidRPr="002D1FD0">
        <w:rPr>
          <w:sz w:val="28"/>
          <w:szCs w:val="28"/>
        </w:rPr>
        <w:t xml:space="preserve">две кнопки для управления </w:t>
      </w:r>
      <w:proofErr w:type="gramStart"/>
      <w:r w:rsidR="002D1FD0" w:rsidRPr="002D1FD0">
        <w:rPr>
          <w:sz w:val="28"/>
          <w:szCs w:val="28"/>
        </w:rPr>
        <w:t>устройством(</w:t>
      </w:r>
      <w:proofErr w:type="gramEnd"/>
      <w:r w:rsidR="002D1FD0" w:rsidRPr="002D1FD0">
        <w:rPr>
          <w:sz w:val="28"/>
          <w:szCs w:val="28"/>
        </w:rPr>
        <w:t>кнопка для включения и выключения устройства и кнопка для отключения световой и звуковой сигнализации)</w:t>
      </w:r>
    </w:p>
    <w:p w14:paraId="3EA42A54" w14:textId="1B42A4E2" w:rsidR="00F03380" w:rsidRDefault="00F03380" w:rsidP="00344FE5">
      <w:pPr>
        <w:pStyle w:val="a4"/>
        <w:spacing w:before="0" w:beforeAutospacing="0" w:after="0" w:afterAutospacing="0"/>
        <w:ind w:left="709"/>
        <w:outlineLvl w:val="1"/>
      </w:pPr>
      <w:bookmarkStart w:id="12" w:name="_Toc121307440"/>
      <w:r>
        <w:rPr>
          <w:b/>
          <w:bCs/>
          <w:color w:val="000000"/>
          <w:sz w:val="28"/>
          <w:szCs w:val="28"/>
        </w:rPr>
        <w:lastRenderedPageBreak/>
        <w:t>2.3</w:t>
      </w:r>
      <w:r w:rsidR="00EE5043">
        <w:rPr>
          <w:b/>
          <w:bCs/>
          <w:color w:val="000000"/>
          <w:sz w:val="28"/>
          <w:szCs w:val="28"/>
        </w:rPr>
        <w:tab/>
      </w:r>
      <w:r>
        <w:rPr>
          <w:b/>
          <w:bCs/>
          <w:color w:val="000000"/>
          <w:sz w:val="28"/>
          <w:szCs w:val="28"/>
        </w:rPr>
        <w:t>Взаимодействие компонентов устройства</w:t>
      </w:r>
      <w:bookmarkEnd w:id="12"/>
    </w:p>
    <w:p w14:paraId="3AF8A252" w14:textId="77777777" w:rsidR="00F03380" w:rsidRDefault="00F03380" w:rsidP="00344FE5">
      <w:pPr>
        <w:spacing w:after="0" w:line="240" w:lineRule="auto"/>
      </w:pPr>
    </w:p>
    <w:p w14:paraId="6F77FA67" w14:textId="559A2D1D" w:rsidR="00F03380" w:rsidRDefault="00F03380" w:rsidP="00344FE5">
      <w:pPr>
        <w:pStyle w:val="a4"/>
        <w:spacing w:before="0" w:beforeAutospacing="0" w:after="0" w:afterAutospacing="0"/>
        <w:ind w:firstLine="708"/>
        <w:jc w:val="both"/>
      </w:pPr>
      <w:r>
        <w:rPr>
          <w:color w:val="000000"/>
          <w:sz w:val="28"/>
          <w:szCs w:val="28"/>
        </w:rPr>
        <w:t>Устройство последовательно считывает информацию со всех датчиков, затем эти данные передаются на контроллер, который их анализирует. </w:t>
      </w:r>
    </w:p>
    <w:p w14:paraId="68CE40B8" w14:textId="13518FC6" w:rsidR="00F03380" w:rsidRDefault="00F03380" w:rsidP="00344FE5">
      <w:pPr>
        <w:pStyle w:val="a4"/>
        <w:spacing w:before="0" w:beforeAutospacing="0" w:after="0" w:afterAutospacing="0"/>
        <w:ind w:firstLine="708"/>
        <w:jc w:val="both"/>
      </w:pPr>
      <w:r>
        <w:rPr>
          <w:color w:val="000000"/>
          <w:sz w:val="28"/>
          <w:szCs w:val="28"/>
        </w:rPr>
        <w:t xml:space="preserve">Контроллер сравнивает допустимые значения и полученные значения с датчика </w:t>
      </w:r>
      <w:r w:rsidR="00630975">
        <w:rPr>
          <w:color w:val="000000"/>
          <w:sz w:val="28"/>
          <w:szCs w:val="28"/>
        </w:rPr>
        <w:t xml:space="preserve">температуры воздуха, влажности воздуха </w:t>
      </w:r>
      <w:r>
        <w:rPr>
          <w:color w:val="000000"/>
          <w:sz w:val="28"/>
          <w:szCs w:val="28"/>
        </w:rPr>
        <w:t xml:space="preserve">и, при </w:t>
      </w:r>
      <w:r w:rsidR="00630975">
        <w:rPr>
          <w:color w:val="000000"/>
          <w:sz w:val="28"/>
          <w:szCs w:val="28"/>
        </w:rPr>
        <w:t>отклонении от нормы</w:t>
      </w:r>
      <w:r>
        <w:rPr>
          <w:color w:val="000000"/>
          <w:sz w:val="28"/>
          <w:szCs w:val="28"/>
        </w:rPr>
        <w:t>, подает сигнал на модуль оповещения, который включает</w:t>
      </w:r>
      <w:r w:rsidR="00CC0A59" w:rsidRPr="00CC0A59">
        <w:rPr>
          <w:color w:val="000000"/>
          <w:sz w:val="28"/>
          <w:szCs w:val="28"/>
        </w:rPr>
        <w:t xml:space="preserve"> </w:t>
      </w:r>
      <w:r w:rsidR="00630975">
        <w:rPr>
          <w:color w:val="000000"/>
          <w:sz w:val="28"/>
          <w:szCs w:val="28"/>
        </w:rPr>
        <w:t xml:space="preserve">световой </w:t>
      </w:r>
      <w:r>
        <w:rPr>
          <w:color w:val="000000"/>
          <w:sz w:val="28"/>
          <w:szCs w:val="28"/>
        </w:rPr>
        <w:t>сигнал. </w:t>
      </w:r>
    </w:p>
    <w:p w14:paraId="4B95C40F" w14:textId="47B2B268" w:rsidR="00F03380" w:rsidRDefault="00F03380" w:rsidP="00344FE5">
      <w:pPr>
        <w:pStyle w:val="a4"/>
        <w:spacing w:before="0" w:beforeAutospacing="0" w:after="0" w:afterAutospacing="0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атем контроллер анализирует данные с датчика освещенности. При недостаточном освещении подается сигнал на модуль индикации</w:t>
      </w:r>
      <w:r w:rsidR="00630975">
        <w:rPr>
          <w:color w:val="000000"/>
          <w:sz w:val="28"/>
          <w:szCs w:val="28"/>
        </w:rPr>
        <w:t>.</w:t>
      </w:r>
    </w:p>
    <w:p w14:paraId="2D73283C" w14:textId="1588376C" w:rsidR="00C45326" w:rsidRDefault="00C45326" w:rsidP="00344FE5">
      <w:pPr>
        <w:pStyle w:val="a4"/>
        <w:spacing w:before="0" w:beforeAutospacing="0" w:after="0" w:afterAutospacing="0"/>
        <w:ind w:firstLine="708"/>
        <w:jc w:val="both"/>
      </w:pPr>
      <w:r>
        <w:rPr>
          <w:color w:val="000000"/>
          <w:sz w:val="28"/>
          <w:szCs w:val="28"/>
        </w:rPr>
        <w:t>После сбора данных, информация выводится на дисплей.</w:t>
      </w:r>
    </w:p>
    <w:p w14:paraId="6E9188B3" w14:textId="6731E6CE" w:rsidR="00BF7125" w:rsidRPr="00BF7125" w:rsidRDefault="00F03380" w:rsidP="00344FE5">
      <w:pPr>
        <w:pStyle w:val="a4"/>
        <w:spacing w:before="0" w:beforeAutospacing="0" w:after="0" w:afterAutospacing="0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одуль питания взаимодействует со всеми элементами схемы напрямую или через контроллер, благодаря ему осуществляется питание всех необходимых элементов.</w:t>
      </w:r>
      <w:r w:rsidR="00BF7125">
        <w:rPr>
          <w:color w:val="000000"/>
          <w:sz w:val="28"/>
          <w:szCs w:val="28"/>
        </w:rPr>
        <w:br w:type="page"/>
      </w:r>
    </w:p>
    <w:p w14:paraId="19B96D22" w14:textId="515EC0F8" w:rsidR="00BF7125" w:rsidRDefault="00B068D1" w:rsidP="00966065">
      <w:pPr>
        <w:pStyle w:val="a4"/>
        <w:spacing w:before="0" w:beforeAutospacing="0" w:after="0" w:afterAutospacing="0"/>
        <w:ind w:left="993" w:hanging="284"/>
        <w:outlineLvl w:val="0"/>
        <w:rPr>
          <w:b/>
          <w:bCs/>
          <w:sz w:val="28"/>
          <w:szCs w:val="28"/>
        </w:rPr>
      </w:pPr>
      <w:bookmarkStart w:id="13" w:name="_Toc121307441"/>
      <w:proofErr w:type="gramStart"/>
      <w:r>
        <w:rPr>
          <w:b/>
          <w:bCs/>
          <w:sz w:val="28"/>
          <w:szCs w:val="28"/>
        </w:rPr>
        <w:lastRenderedPageBreak/>
        <w:t xml:space="preserve">3  </w:t>
      </w:r>
      <w:r w:rsidRPr="00B068D1">
        <w:rPr>
          <w:b/>
          <w:bCs/>
          <w:sz w:val="28"/>
          <w:szCs w:val="28"/>
        </w:rPr>
        <w:t>ОБОСНОВАНИЕ</w:t>
      </w:r>
      <w:proofErr w:type="gramEnd"/>
      <w:r w:rsidRPr="00B068D1">
        <w:rPr>
          <w:b/>
          <w:bCs/>
          <w:sz w:val="28"/>
          <w:szCs w:val="28"/>
        </w:rPr>
        <w:t xml:space="preserve"> ВЫБОРА УЗЛОВ, ЭЛЕМЕНТОВ </w:t>
      </w:r>
      <w:r>
        <w:rPr>
          <w:b/>
          <w:bCs/>
          <w:sz w:val="28"/>
          <w:szCs w:val="28"/>
        </w:rPr>
        <w:t xml:space="preserve"> </w:t>
      </w:r>
      <w:r w:rsidRPr="00B068D1">
        <w:rPr>
          <w:b/>
          <w:bCs/>
          <w:sz w:val="28"/>
          <w:szCs w:val="28"/>
        </w:rPr>
        <w:t>ФУНКЦИОНАЛЬНОЙ СХЕМЫ УСТРОЙСТВА</w:t>
      </w:r>
      <w:bookmarkEnd w:id="13"/>
    </w:p>
    <w:p w14:paraId="1D47E692" w14:textId="157DC998" w:rsidR="00B068D1" w:rsidRDefault="00B068D1" w:rsidP="00B068D1">
      <w:pPr>
        <w:pStyle w:val="a4"/>
        <w:spacing w:before="0" w:beforeAutospacing="0" w:after="0" w:afterAutospacing="0"/>
        <w:rPr>
          <w:b/>
          <w:bCs/>
          <w:sz w:val="28"/>
          <w:szCs w:val="28"/>
        </w:rPr>
      </w:pPr>
    </w:p>
    <w:p w14:paraId="15AB9354" w14:textId="64A9789E" w:rsidR="00D442FE" w:rsidRPr="00D442FE" w:rsidRDefault="00D442FE" w:rsidP="00D442FE">
      <w:pPr>
        <w:pStyle w:val="a4"/>
        <w:spacing w:before="0" w:beforeAutospacing="0" w:after="0" w:afterAutospacing="0"/>
        <w:ind w:firstLine="708"/>
        <w:rPr>
          <w:bCs/>
          <w:sz w:val="28"/>
          <w:szCs w:val="28"/>
        </w:rPr>
      </w:pPr>
      <w:r>
        <w:rPr>
          <w:bCs/>
          <w:sz w:val="28"/>
          <w:szCs w:val="28"/>
        </w:rPr>
        <w:t>В</w:t>
      </w:r>
      <w:r w:rsidRPr="00D442FE">
        <w:rPr>
          <w:bCs/>
          <w:sz w:val="28"/>
          <w:szCs w:val="28"/>
        </w:rPr>
        <w:t>ажным параметром для разрабатываемого устройства является компактность и удобство в эксплуатации, что будет являться важным параметром в выборе основных элементов схемы.</w:t>
      </w:r>
      <w:r>
        <w:rPr>
          <w:bCs/>
          <w:sz w:val="28"/>
          <w:szCs w:val="28"/>
        </w:rPr>
        <w:t xml:space="preserve"> Функциональная схема устройства представлена в Приложении Б</w:t>
      </w:r>
    </w:p>
    <w:p w14:paraId="2BB161EE" w14:textId="77777777" w:rsidR="00D442FE" w:rsidRDefault="00D442FE" w:rsidP="00B068D1">
      <w:pPr>
        <w:pStyle w:val="a4"/>
        <w:spacing w:before="0" w:beforeAutospacing="0" w:after="0" w:afterAutospacing="0"/>
        <w:rPr>
          <w:b/>
          <w:bCs/>
          <w:sz w:val="28"/>
          <w:szCs w:val="28"/>
        </w:rPr>
      </w:pPr>
    </w:p>
    <w:p w14:paraId="0B0E4B35" w14:textId="2B078AC2" w:rsidR="00B068D1" w:rsidRDefault="00B068D1" w:rsidP="00966065">
      <w:pPr>
        <w:pStyle w:val="a4"/>
        <w:spacing w:before="0" w:beforeAutospacing="0" w:after="0" w:afterAutospacing="0"/>
        <w:outlineLvl w:val="1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ab/>
      </w:r>
      <w:bookmarkStart w:id="14" w:name="_Toc121307442"/>
      <w:r w:rsidR="001D63FB">
        <w:rPr>
          <w:b/>
          <w:bCs/>
          <w:sz w:val="28"/>
          <w:szCs w:val="28"/>
        </w:rPr>
        <w:t>3.1</w:t>
      </w:r>
      <w:r w:rsidR="001D63FB">
        <w:rPr>
          <w:b/>
          <w:bCs/>
          <w:sz w:val="28"/>
          <w:szCs w:val="28"/>
        </w:rPr>
        <w:tab/>
        <w:t>Обоснование выбора микроконтроллера</w:t>
      </w:r>
      <w:bookmarkEnd w:id="14"/>
    </w:p>
    <w:p w14:paraId="5B63053F" w14:textId="00CD3AC0" w:rsidR="001D63FB" w:rsidRDefault="001D63FB" w:rsidP="00B068D1">
      <w:pPr>
        <w:pStyle w:val="a4"/>
        <w:spacing w:before="0" w:beforeAutospacing="0" w:after="0" w:afterAutospacing="0"/>
        <w:rPr>
          <w:b/>
          <w:bCs/>
          <w:sz w:val="28"/>
          <w:szCs w:val="28"/>
        </w:rPr>
      </w:pPr>
    </w:p>
    <w:p w14:paraId="5A0A61CB" w14:textId="529F7369" w:rsidR="001D63FB" w:rsidRPr="001D63FB" w:rsidRDefault="001D63FB" w:rsidP="001D63FB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ab/>
      </w:r>
      <w:r>
        <w:rPr>
          <w:sz w:val="28"/>
          <w:szCs w:val="28"/>
        </w:rPr>
        <w:t xml:space="preserve">Для данного курсового проекта может быть использован любой из представленных в таблице 1.1 микроконтроллер, так как </w:t>
      </w:r>
      <w:r w:rsidRPr="001D63FB">
        <w:rPr>
          <w:sz w:val="28"/>
          <w:szCs w:val="28"/>
        </w:rPr>
        <w:t xml:space="preserve">устройство не требует больших затрат в памяти и мощности для корректной работы.  </w:t>
      </w:r>
    </w:p>
    <w:p w14:paraId="5C538AB3" w14:textId="6FB7DBEC" w:rsidR="001D63FB" w:rsidRDefault="001D63FB" w:rsidP="001D63FB">
      <w:pPr>
        <w:pStyle w:val="a4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1D63FB">
        <w:rPr>
          <w:sz w:val="28"/>
          <w:szCs w:val="28"/>
        </w:rPr>
        <w:t xml:space="preserve">В данном проекте </w:t>
      </w:r>
      <w:r>
        <w:rPr>
          <w:sz w:val="28"/>
          <w:szCs w:val="28"/>
        </w:rPr>
        <w:t xml:space="preserve">будет </w:t>
      </w:r>
      <w:r w:rsidRPr="001D63FB">
        <w:rPr>
          <w:sz w:val="28"/>
          <w:szCs w:val="28"/>
        </w:rPr>
        <w:t>использ</w:t>
      </w:r>
      <w:r>
        <w:rPr>
          <w:sz w:val="28"/>
          <w:szCs w:val="28"/>
        </w:rPr>
        <w:t>ована</w:t>
      </w:r>
      <w:r w:rsidRPr="001D63FB">
        <w:rPr>
          <w:sz w:val="28"/>
          <w:szCs w:val="28"/>
        </w:rPr>
        <w:t xml:space="preserve"> плата </w:t>
      </w:r>
      <w:r w:rsidRPr="001D63FB">
        <w:rPr>
          <w:sz w:val="28"/>
          <w:szCs w:val="28"/>
          <w:lang w:val="en-US"/>
        </w:rPr>
        <w:t>MH</w:t>
      </w:r>
      <w:r w:rsidRPr="001D63FB">
        <w:rPr>
          <w:sz w:val="28"/>
          <w:szCs w:val="28"/>
        </w:rPr>
        <w:t>-</w:t>
      </w:r>
      <w:r w:rsidRPr="001D63FB">
        <w:rPr>
          <w:sz w:val="28"/>
          <w:szCs w:val="28"/>
          <w:lang w:val="en-US"/>
        </w:rPr>
        <w:t>Tiny</w:t>
      </w:r>
      <w:r w:rsidRPr="001D63FB">
        <w:rPr>
          <w:sz w:val="28"/>
          <w:szCs w:val="28"/>
        </w:rPr>
        <w:t xml:space="preserve"> </w:t>
      </w:r>
      <w:proofErr w:type="spellStart"/>
      <w:r w:rsidRPr="001D63FB">
        <w:rPr>
          <w:sz w:val="28"/>
          <w:szCs w:val="28"/>
          <w:lang w:val="en-US"/>
        </w:rPr>
        <w:t>ATtiny</w:t>
      </w:r>
      <w:proofErr w:type="spellEnd"/>
      <w:r w:rsidRPr="001D63FB">
        <w:rPr>
          <w:sz w:val="28"/>
          <w:szCs w:val="28"/>
        </w:rPr>
        <w:t>88 так как она полностью подходит под поставленные задачи. Данный контроллер был выбран также по причине доступности</w:t>
      </w:r>
      <w:r w:rsidR="003E65ED" w:rsidRPr="003E65ED">
        <w:rPr>
          <w:sz w:val="28"/>
          <w:szCs w:val="28"/>
        </w:rPr>
        <w:t xml:space="preserve"> </w:t>
      </w:r>
      <w:r w:rsidR="003E65ED">
        <w:rPr>
          <w:sz w:val="28"/>
          <w:szCs w:val="28"/>
        </w:rPr>
        <w:t>и</w:t>
      </w:r>
      <w:r w:rsidRPr="001D63FB">
        <w:rPr>
          <w:sz w:val="28"/>
          <w:szCs w:val="28"/>
        </w:rPr>
        <w:t xml:space="preserve"> его низкой стоимости.</w:t>
      </w:r>
    </w:p>
    <w:p w14:paraId="1BD4E8B8" w14:textId="51F0A46C" w:rsidR="00743EA9" w:rsidRDefault="00743EA9" w:rsidP="001D63FB">
      <w:pPr>
        <w:pStyle w:val="a4"/>
        <w:spacing w:before="0" w:beforeAutospacing="0" w:after="0" w:afterAutospacing="0"/>
        <w:ind w:firstLine="708"/>
        <w:jc w:val="both"/>
        <w:rPr>
          <w:sz w:val="28"/>
          <w:szCs w:val="28"/>
        </w:rPr>
      </w:pPr>
    </w:p>
    <w:p w14:paraId="17E0AB50" w14:textId="754D4F53" w:rsidR="00743EA9" w:rsidRDefault="00743EA9" w:rsidP="00966065">
      <w:pPr>
        <w:pStyle w:val="a4"/>
        <w:spacing w:before="0" w:beforeAutospacing="0" w:after="0" w:afterAutospacing="0"/>
        <w:jc w:val="both"/>
        <w:outlineLvl w:val="1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ab/>
      </w:r>
      <w:bookmarkStart w:id="15" w:name="_Toc121307443"/>
      <w:r>
        <w:rPr>
          <w:b/>
          <w:bCs/>
          <w:sz w:val="28"/>
          <w:szCs w:val="28"/>
        </w:rPr>
        <w:t>3.2</w:t>
      </w:r>
      <w:r>
        <w:rPr>
          <w:b/>
          <w:bCs/>
          <w:sz w:val="28"/>
          <w:szCs w:val="28"/>
        </w:rPr>
        <w:tab/>
        <w:t>Обоснование выбора датчика освещённости</w:t>
      </w:r>
      <w:bookmarkEnd w:id="15"/>
    </w:p>
    <w:p w14:paraId="31E92B26" w14:textId="59291E5B" w:rsidR="00743EA9" w:rsidRDefault="00743EA9" w:rsidP="00743EA9">
      <w:pPr>
        <w:pStyle w:val="a4"/>
        <w:spacing w:before="0" w:beforeAutospacing="0" w:after="0" w:afterAutospacing="0"/>
        <w:jc w:val="both"/>
        <w:rPr>
          <w:b/>
          <w:bCs/>
          <w:sz w:val="28"/>
          <w:szCs w:val="28"/>
        </w:rPr>
      </w:pPr>
    </w:p>
    <w:p w14:paraId="197E62D3" w14:textId="6B1424BB" w:rsidR="00743EA9" w:rsidRDefault="00743EA9" w:rsidP="00743EA9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ab/>
      </w:r>
      <w:r w:rsidRPr="00743EA9">
        <w:rPr>
          <w:sz w:val="28"/>
          <w:szCs w:val="28"/>
        </w:rPr>
        <w:t>В таблице 1.</w:t>
      </w:r>
      <w:r>
        <w:rPr>
          <w:sz w:val="28"/>
          <w:szCs w:val="28"/>
        </w:rPr>
        <w:t>2</w:t>
      </w:r>
      <w:r w:rsidRPr="00743EA9">
        <w:rPr>
          <w:sz w:val="28"/>
          <w:szCs w:val="28"/>
        </w:rPr>
        <w:t xml:space="preserve"> обзора литературы приведены сравнения наиболее распространенных датчиков освещенности. Как видно из сравнения, все они имеют схожие характеристики и отличаются типом выходного сигнала и потребляемым током, а также рабочей температурой. Для работы устройства подойдут диапазоны рабочей температуры всех датчиков так как само устройство не проектируется для работы в экстремальных условиях, поэтому данный параметр при выборе датчиков можно упустить. В данном проекте используется</w:t>
      </w:r>
      <w:r w:rsidR="00CC0A59" w:rsidRPr="00CC0A59">
        <w:rPr>
          <w:sz w:val="28"/>
          <w:szCs w:val="28"/>
        </w:rPr>
        <w:t xml:space="preserve"> </w:t>
      </w:r>
      <w:r w:rsidR="00CC0A59">
        <w:rPr>
          <w:sz w:val="28"/>
          <w:szCs w:val="28"/>
        </w:rPr>
        <w:t>модуль</w:t>
      </w:r>
      <w:r w:rsidRPr="00743EA9">
        <w:rPr>
          <w:sz w:val="28"/>
          <w:szCs w:val="28"/>
        </w:rPr>
        <w:t xml:space="preserve"> </w:t>
      </w:r>
      <w:r w:rsidR="00CC0A59">
        <w:rPr>
          <w:sz w:val="28"/>
          <w:szCs w:val="28"/>
          <w:lang w:val="en-US"/>
        </w:rPr>
        <w:t>GY</w:t>
      </w:r>
      <w:r w:rsidR="00CC0A59" w:rsidRPr="00CC0A59">
        <w:rPr>
          <w:sz w:val="28"/>
          <w:szCs w:val="28"/>
        </w:rPr>
        <w:t xml:space="preserve">-30 </w:t>
      </w:r>
      <w:r w:rsidR="00CC0A59">
        <w:rPr>
          <w:sz w:val="28"/>
          <w:szCs w:val="28"/>
        </w:rPr>
        <w:t xml:space="preserve">в основе которого лежит микросхема </w:t>
      </w:r>
      <w:r w:rsidR="00CC0A59">
        <w:rPr>
          <w:sz w:val="28"/>
          <w:szCs w:val="28"/>
          <w:lang w:val="en-US"/>
        </w:rPr>
        <w:t>BH</w:t>
      </w:r>
      <w:r w:rsidR="00CC0A59" w:rsidRPr="00CC0A59">
        <w:rPr>
          <w:sz w:val="28"/>
          <w:szCs w:val="28"/>
        </w:rPr>
        <w:t>1750</w:t>
      </w:r>
      <w:r w:rsidR="00CC0A59">
        <w:rPr>
          <w:sz w:val="28"/>
          <w:szCs w:val="28"/>
          <w:lang w:val="en-US"/>
        </w:rPr>
        <w:t>FVI</w:t>
      </w:r>
      <w:r w:rsidR="00CC0A59">
        <w:rPr>
          <w:sz w:val="28"/>
          <w:szCs w:val="28"/>
        </w:rPr>
        <w:t xml:space="preserve">, </w:t>
      </w:r>
      <w:r w:rsidRPr="00743EA9">
        <w:rPr>
          <w:sz w:val="28"/>
          <w:szCs w:val="28"/>
        </w:rPr>
        <w:t xml:space="preserve">так как он имеет </w:t>
      </w:r>
      <w:r w:rsidR="00CC0A59">
        <w:rPr>
          <w:sz w:val="28"/>
          <w:szCs w:val="28"/>
        </w:rPr>
        <w:t>ч</w:t>
      </w:r>
      <w:r w:rsidR="00CC0A59" w:rsidRPr="00CC0A59">
        <w:rPr>
          <w:sz w:val="28"/>
          <w:szCs w:val="28"/>
        </w:rPr>
        <w:t>увствительность близк</w:t>
      </w:r>
      <w:r w:rsidR="00CC0A59">
        <w:rPr>
          <w:sz w:val="28"/>
          <w:szCs w:val="28"/>
        </w:rPr>
        <w:t>ую</w:t>
      </w:r>
      <w:r w:rsidR="00CC0A59" w:rsidRPr="00CC0A59">
        <w:rPr>
          <w:sz w:val="28"/>
          <w:szCs w:val="28"/>
        </w:rPr>
        <w:t xml:space="preserve"> к видимому спектру</w:t>
      </w:r>
      <w:r w:rsidR="00CC0A59">
        <w:rPr>
          <w:sz w:val="28"/>
          <w:szCs w:val="28"/>
        </w:rPr>
        <w:t xml:space="preserve">, а также измеряет освещённость в диапазоне от </w:t>
      </w:r>
      <w:r w:rsidR="00CC0A59" w:rsidRPr="00CC0A59">
        <w:rPr>
          <w:sz w:val="28"/>
          <w:szCs w:val="28"/>
        </w:rPr>
        <w:t>1 до 65535 люкс</w:t>
      </w:r>
      <w:r w:rsidRPr="00743EA9">
        <w:rPr>
          <w:sz w:val="28"/>
          <w:szCs w:val="28"/>
        </w:rPr>
        <w:t>. Также данная модель датчика была выбрана по причине потребления меньшего тока, что значительно уменьшит затраты при подключении к общей схеме устройства.</w:t>
      </w:r>
    </w:p>
    <w:p w14:paraId="075EFDDC" w14:textId="623DA375" w:rsidR="00EB0B85" w:rsidRDefault="00EB0B85" w:rsidP="00743EA9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</w:p>
    <w:p w14:paraId="71B4A4BB" w14:textId="6CF4D655" w:rsidR="00EB0B85" w:rsidRDefault="00EB0B85" w:rsidP="00966065">
      <w:pPr>
        <w:pStyle w:val="a4"/>
        <w:spacing w:before="0" w:beforeAutospacing="0" w:after="0" w:afterAutospacing="0"/>
        <w:jc w:val="both"/>
        <w:outlineLvl w:val="1"/>
        <w:rPr>
          <w:b/>
          <w:bCs/>
          <w:sz w:val="28"/>
          <w:szCs w:val="28"/>
        </w:rPr>
      </w:pPr>
      <w:r>
        <w:rPr>
          <w:sz w:val="28"/>
          <w:szCs w:val="28"/>
        </w:rPr>
        <w:tab/>
      </w:r>
      <w:bookmarkStart w:id="16" w:name="_Toc121307444"/>
      <w:r>
        <w:rPr>
          <w:b/>
          <w:bCs/>
          <w:sz w:val="28"/>
          <w:szCs w:val="28"/>
        </w:rPr>
        <w:t>3.3</w:t>
      </w:r>
      <w:r>
        <w:rPr>
          <w:b/>
          <w:bCs/>
          <w:sz w:val="28"/>
          <w:szCs w:val="28"/>
        </w:rPr>
        <w:tab/>
        <w:t>Обоснование выбора датчика температуры и влажности</w:t>
      </w:r>
      <w:bookmarkEnd w:id="16"/>
    </w:p>
    <w:p w14:paraId="07CF70AC" w14:textId="3C221847" w:rsidR="00EB0B85" w:rsidRDefault="00EB0B85" w:rsidP="00743EA9">
      <w:pPr>
        <w:pStyle w:val="a4"/>
        <w:spacing w:before="0" w:beforeAutospacing="0" w:after="0" w:afterAutospacing="0"/>
        <w:jc w:val="both"/>
        <w:rPr>
          <w:b/>
          <w:bCs/>
          <w:sz w:val="28"/>
          <w:szCs w:val="28"/>
        </w:rPr>
      </w:pPr>
    </w:p>
    <w:p w14:paraId="030A3290" w14:textId="552B05E2" w:rsidR="00EB0B85" w:rsidRDefault="00EB0B85" w:rsidP="00743EA9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ab/>
      </w:r>
      <w:r w:rsidRPr="00EB0B85">
        <w:rPr>
          <w:sz w:val="28"/>
          <w:szCs w:val="28"/>
        </w:rPr>
        <w:t>В таблице 1.3 обзора литературы приведены сравнения наиболее распространенных датчиков температуры</w:t>
      </w:r>
      <w:r w:rsidR="00B81D0C">
        <w:rPr>
          <w:sz w:val="28"/>
          <w:szCs w:val="28"/>
        </w:rPr>
        <w:t>, а в таблице 1.4 приведены сравнения также распространённых датчиков влажности</w:t>
      </w:r>
      <w:r w:rsidRPr="00EB0B85">
        <w:rPr>
          <w:sz w:val="28"/>
          <w:szCs w:val="28"/>
        </w:rPr>
        <w:t xml:space="preserve">. </w:t>
      </w:r>
      <w:r w:rsidR="00B81D0C">
        <w:rPr>
          <w:sz w:val="28"/>
          <w:szCs w:val="28"/>
        </w:rPr>
        <w:t xml:space="preserve">Как видно из сравнения, в датчиках </w:t>
      </w:r>
      <w:r w:rsidR="00B81D0C">
        <w:rPr>
          <w:sz w:val="28"/>
          <w:szCs w:val="28"/>
          <w:lang w:val="en-US"/>
        </w:rPr>
        <w:t>DHT</w:t>
      </w:r>
      <w:r w:rsidR="00B81D0C" w:rsidRPr="00B81D0C">
        <w:rPr>
          <w:sz w:val="28"/>
          <w:szCs w:val="28"/>
        </w:rPr>
        <w:t xml:space="preserve">11 </w:t>
      </w:r>
      <w:r w:rsidR="00B81D0C">
        <w:rPr>
          <w:sz w:val="28"/>
          <w:szCs w:val="28"/>
        </w:rPr>
        <w:t xml:space="preserve">и </w:t>
      </w:r>
      <w:r w:rsidR="00B81D0C">
        <w:rPr>
          <w:sz w:val="28"/>
          <w:szCs w:val="28"/>
          <w:lang w:val="en-US"/>
        </w:rPr>
        <w:t>DHT</w:t>
      </w:r>
      <w:r w:rsidR="00B81D0C" w:rsidRPr="00B81D0C">
        <w:rPr>
          <w:sz w:val="28"/>
          <w:szCs w:val="28"/>
        </w:rPr>
        <w:t xml:space="preserve">22 </w:t>
      </w:r>
      <w:r w:rsidR="00B81D0C">
        <w:rPr>
          <w:sz w:val="28"/>
          <w:szCs w:val="28"/>
        </w:rPr>
        <w:t>совмещены функции измерения температуры и влажности, следовательно выбор стоит делать из этих двух датчиков</w:t>
      </w:r>
      <w:r w:rsidRPr="00EB0B85">
        <w:rPr>
          <w:sz w:val="28"/>
          <w:szCs w:val="28"/>
        </w:rPr>
        <w:t xml:space="preserve">. Для работы устройства подойдут диапазоны рабочей температуры всех датчиков так как для соблюдения безопасности недопустимо превышение данных порогов температур. В связи с этим был выбран </w:t>
      </w:r>
      <w:r>
        <w:rPr>
          <w:sz w:val="28"/>
          <w:szCs w:val="28"/>
        </w:rPr>
        <w:t xml:space="preserve">датчик </w:t>
      </w:r>
      <w:r>
        <w:rPr>
          <w:sz w:val="28"/>
          <w:szCs w:val="28"/>
          <w:lang w:val="en-US"/>
        </w:rPr>
        <w:t>DHT</w:t>
      </w:r>
      <w:r w:rsidR="00CC0A59">
        <w:rPr>
          <w:sz w:val="28"/>
          <w:szCs w:val="28"/>
        </w:rPr>
        <w:t>22</w:t>
      </w:r>
      <w:r w:rsidRPr="00EB0B85">
        <w:rPr>
          <w:sz w:val="28"/>
          <w:szCs w:val="28"/>
        </w:rPr>
        <w:t xml:space="preserve"> в связи с </w:t>
      </w:r>
      <w:r>
        <w:rPr>
          <w:sz w:val="28"/>
          <w:szCs w:val="28"/>
        </w:rPr>
        <w:t xml:space="preserve">тем, что в нём объединены функции как измерения температуры воздуха, так </w:t>
      </w:r>
      <w:r>
        <w:rPr>
          <w:sz w:val="28"/>
          <w:szCs w:val="28"/>
        </w:rPr>
        <w:lastRenderedPageBreak/>
        <w:t>и измерения влажности воздуха, что сэкономит денежные затраты на покупку, а также занимаемую площадь устройства.</w:t>
      </w:r>
    </w:p>
    <w:p w14:paraId="4DF2F66E" w14:textId="7CE4C81A" w:rsidR="00297FC3" w:rsidRDefault="00297FC3" w:rsidP="00743EA9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</w:p>
    <w:p w14:paraId="6FDD8E18" w14:textId="29700EDA" w:rsidR="00297FC3" w:rsidRPr="008E2F9C" w:rsidRDefault="00297FC3" w:rsidP="00966065">
      <w:pPr>
        <w:pStyle w:val="a4"/>
        <w:spacing w:before="0" w:beforeAutospacing="0" w:after="0" w:afterAutospacing="0"/>
        <w:jc w:val="both"/>
        <w:outlineLvl w:val="1"/>
        <w:rPr>
          <w:sz w:val="28"/>
          <w:szCs w:val="28"/>
        </w:rPr>
      </w:pPr>
      <w:r>
        <w:rPr>
          <w:sz w:val="28"/>
          <w:szCs w:val="28"/>
        </w:rPr>
        <w:tab/>
      </w:r>
      <w:bookmarkStart w:id="17" w:name="_Toc121307445"/>
      <w:r>
        <w:rPr>
          <w:b/>
          <w:bCs/>
          <w:sz w:val="28"/>
          <w:szCs w:val="28"/>
        </w:rPr>
        <w:t>3.4</w:t>
      </w:r>
      <w:r>
        <w:rPr>
          <w:b/>
          <w:bCs/>
          <w:sz w:val="28"/>
          <w:szCs w:val="28"/>
        </w:rPr>
        <w:tab/>
        <w:t>Обоснование выбора дисплея</w:t>
      </w:r>
      <w:bookmarkEnd w:id="17"/>
    </w:p>
    <w:p w14:paraId="6CECB314" w14:textId="4F9EFD2D" w:rsidR="00297FC3" w:rsidRDefault="00297FC3" w:rsidP="00743EA9">
      <w:pPr>
        <w:pStyle w:val="a4"/>
        <w:spacing w:before="0" w:beforeAutospacing="0" w:after="0" w:afterAutospacing="0"/>
        <w:jc w:val="both"/>
        <w:rPr>
          <w:b/>
          <w:bCs/>
          <w:sz w:val="28"/>
          <w:szCs w:val="28"/>
        </w:rPr>
      </w:pPr>
    </w:p>
    <w:p w14:paraId="6CF3A0A7" w14:textId="3F95415C" w:rsidR="00AE4457" w:rsidRPr="003E65ED" w:rsidRDefault="00297FC3" w:rsidP="00AE4457">
      <w:pPr>
        <w:pStyle w:val="a4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297FC3">
        <w:rPr>
          <w:sz w:val="28"/>
          <w:szCs w:val="28"/>
        </w:rPr>
        <w:t>После анализа дисплеев, представленных в таблице 1.5 видно, что все они имеют схожие характеристики</w:t>
      </w:r>
      <w:r w:rsidR="003E65ED">
        <w:rPr>
          <w:sz w:val="28"/>
          <w:szCs w:val="28"/>
        </w:rPr>
        <w:t xml:space="preserve">, но отличаются размерами. Из более доступных дисплеев рассмотрим для выбора дисплеи </w:t>
      </w:r>
      <w:r w:rsidR="003E65ED">
        <w:rPr>
          <w:sz w:val="28"/>
          <w:szCs w:val="28"/>
          <w:lang w:val="en-US"/>
        </w:rPr>
        <w:t>LCD</w:t>
      </w:r>
      <w:r w:rsidR="003E65ED" w:rsidRPr="003E65ED">
        <w:rPr>
          <w:sz w:val="28"/>
          <w:szCs w:val="28"/>
        </w:rPr>
        <w:t xml:space="preserve">1602 </w:t>
      </w:r>
      <w:r w:rsidR="003E65ED">
        <w:rPr>
          <w:sz w:val="28"/>
          <w:szCs w:val="28"/>
        </w:rPr>
        <w:t xml:space="preserve">и </w:t>
      </w:r>
      <w:r w:rsidR="003E65ED">
        <w:rPr>
          <w:sz w:val="28"/>
          <w:szCs w:val="28"/>
          <w:lang w:val="en-US"/>
        </w:rPr>
        <w:t>LCD</w:t>
      </w:r>
      <w:r w:rsidR="003E65ED" w:rsidRPr="003E65ED">
        <w:rPr>
          <w:sz w:val="28"/>
          <w:szCs w:val="28"/>
        </w:rPr>
        <w:t>1602</w:t>
      </w:r>
      <w:r w:rsidR="003E65ED">
        <w:rPr>
          <w:sz w:val="28"/>
          <w:szCs w:val="28"/>
          <w:lang w:val="en-US"/>
        </w:rPr>
        <w:t>B</w:t>
      </w:r>
      <w:r w:rsidR="003E65ED">
        <w:rPr>
          <w:sz w:val="28"/>
          <w:szCs w:val="28"/>
        </w:rPr>
        <w:t xml:space="preserve">. Для курсового проекта был выбран дисплей </w:t>
      </w:r>
      <w:r w:rsidR="003E65ED">
        <w:rPr>
          <w:sz w:val="28"/>
          <w:szCs w:val="28"/>
          <w:lang w:val="en-US"/>
        </w:rPr>
        <w:t>LCD</w:t>
      </w:r>
      <w:r w:rsidR="003E65ED" w:rsidRPr="003E65ED">
        <w:rPr>
          <w:sz w:val="28"/>
          <w:szCs w:val="28"/>
        </w:rPr>
        <w:t>1602</w:t>
      </w:r>
      <w:r w:rsidR="003E65ED">
        <w:rPr>
          <w:sz w:val="28"/>
          <w:szCs w:val="28"/>
        </w:rPr>
        <w:t xml:space="preserve">, так как в отличии от размера </w:t>
      </w:r>
      <w:r w:rsidR="003E65ED">
        <w:rPr>
          <w:sz w:val="28"/>
          <w:szCs w:val="28"/>
          <w:lang w:val="en-US"/>
        </w:rPr>
        <w:t>LCD</w:t>
      </w:r>
      <w:r w:rsidR="003E65ED" w:rsidRPr="003E65ED">
        <w:rPr>
          <w:sz w:val="28"/>
          <w:szCs w:val="28"/>
        </w:rPr>
        <w:t>1602</w:t>
      </w:r>
      <w:r w:rsidR="00044C72">
        <w:rPr>
          <w:sz w:val="28"/>
          <w:szCs w:val="28"/>
          <w:lang w:val="en-US"/>
        </w:rPr>
        <w:t>B</w:t>
      </w:r>
      <w:r w:rsidR="003E65ED" w:rsidRPr="003E65ED">
        <w:rPr>
          <w:sz w:val="28"/>
          <w:szCs w:val="28"/>
        </w:rPr>
        <w:t xml:space="preserve"> </w:t>
      </w:r>
      <w:r w:rsidR="003E65ED">
        <w:rPr>
          <w:sz w:val="28"/>
          <w:szCs w:val="28"/>
        </w:rPr>
        <w:t>равного</w:t>
      </w:r>
      <w:r w:rsidR="00044C72" w:rsidRPr="00044C72">
        <w:rPr>
          <w:sz w:val="28"/>
          <w:szCs w:val="28"/>
        </w:rPr>
        <w:t xml:space="preserve"> </w:t>
      </w:r>
      <w:r w:rsidR="00044C72" w:rsidRPr="003E65ED">
        <w:rPr>
          <w:color w:val="000000"/>
          <w:sz w:val="28"/>
          <w:szCs w:val="28"/>
        </w:rPr>
        <w:t>122</w:t>
      </w:r>
      <w:r w:rsidR="00044C72">
        <w:rPr>
          <w:color w:val="000000"/>
          <w:sz w:val="28"/>
          <w:szCs w:val="28"/>
          <w:lang w:val="en-US"/>
        </w:rPr>
        <w:t>x</w:t>
      </w:r>
      <w:r w:rsidR="00044C72" w:rsidRPr="003E65ED">
        <w:rPr>
          <w:color w:val="000000"/>
          <w:sz w:val="28"/>
          <w:szCs w:val="28"/>
        </w:rPr>
        <w:t xml:space="preserve">44 </w:t>
      </w:r>
      <w:r w:rsidR="00044C72">
        <w:rPr>
          <w:color w:val="000000"/>
          <w:sz w:val="28"/>
          <w:szCs w:val="28"/>
        </w:rPr>
        <w:t>мм</w:t>
      </w:r>
      <w:r w:rsidR="003E65ED">
        <w:rPr>
          <w:color w:val="000000"/>
          <w:sz w:val="28"/>
          <w:szCs w:val="28"/>
        </w:rPr>
        <w:t xml:space="preserve">, </w:t>
      </w:r>
      <w:r w:rsidR="003E65ED">
        <w:rPr>
          <w:color w:val="000000"/>
          <w:sz w:val="28"/>
          <w:szCs w:val="28"/>
          <w:lang w:val="en-US"/>
        </w:rPr>
        <w:t>LCD</w:t>
      </w:r>
      <w:r w:rsidR="003E65ED" w:rsidRPr="003E65ED">
        <w:rPr>
          <w:color w:val="000000"/>
          <w:sz w:val="28"/>
          <w:szCs w:val="28"/>
        </w:rPr>
        <w:t>1602</w:t>
      </w:r>
      <w:r w:rsidR="003E65ED">
        <w:rPr>
          <w:color w:val="000000"/>
          <w:sz w:val="28"/>
          <w:szCs w:val="28"/>
        </w:rPr>
        <w:t xml:space="preserve"> имеет размер</w:t>
      </w:r>
      <w:r w:rsidR="00044C72" w:rsidRPr="00044C72">
        <w:rPr>
          <w:color w:val="000000"/>
          <w:sz w:val="28"/>
          <w:szCs w:val="28"/>
        </w:rPr>
        <w:t xml:space="preserve"> </w:t>
      </w:r>
      <w:r w:rsidR="00044C72" w:rsidRPr="003E65ED">
        <w:rPr>
          <w:color w:val="000000"/>
          <w:sz w:val="28"/>
          <w:szCs w:val="28"/>
        </w:rPr>
        <w:t>80x36 мм</w:t>
      </w:r>
      <w:r w:rsidR="003E65ED">
        <w:rPr>
          <w:color w:val="000000"/>
          <w:sz w:val="28"/>
          <w:szCs w:val="28"/>
        </w:rPr>
        <w:t>.</w:t>
      </w:r>
    </w:p>
    <w:p w14:paraId="2647D0D0" w14:textId="77777777" w:rsidR="003C2C8E" w:rsidRDefault="003C2C8E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09EDC30C" w14:textId="5E975D44" w:rsidR="003C2C8E" w:rsidRPr="00EE5B68" w:rsidRDefault="003C2C8E" w:rsidP="00EE5B68">
      <w:pPr>
        <w:pStyle w:val="1"/>
        <w:ind w:left="851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8" w:name="_Toc121307446"/>
      <w:r w:rsidRPr="00EE5B68">
        <w:rPr>
          <w:rFonts w:ascii="Times New Roman" w:hAnsi="Times New Roman" w:cs="Times New Roman"/>
          <w:b/>
          <w:bCs/>
          <w:color w:val="auto"/>
          <w:sz w:val="28"/>
          <w:szCs w:val="28"/>
        </w:rPr>
        <w:lastRenderedPageBreak/>
        <w:t>4 РАЗРАБОТКА ПРИНЦИПИАЛЬНОЙ ЭЛЕКТРИЧЕСКОЙ                                                                            СХЕМЫ УСТРОЙСТВА</w:t>
      </w:r>
      <w:bookmarkEnd w:id="18"/>
      <w:r w:rsidRPr="00EE5B68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</w:t>
      </w:r>
    </w:p>
    <w:p w14:paraId="6FE1D81C" w14:textId="77777777" w:rsidR="00DD5294" w:rsidRPr="00DD5294" w:rsidRDefault="00DD5294" w:rsidP="00DD5294">
      <w:pPr>
        <w:spacing w:after="0" w:line="240" w:lineRule="auto"/>
        <w:ind w:left="851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01606740" w14:textId="3ED540F4" w:rsidR="003C2C8E" w:rsidRPr="00EE5B68" w:rsidRDefault="003C2C8E" w:rsidP="00EE5B68">
      <w:pPr>
        <w:pStyle w:val="2"/>
        <w:ind w:left="851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9" w:name="_Toc121307447"/>
      <w:r w:rsidRPr="00EE5B68">
        <w:rPr>
          <w:rFonts w:ascii="Times New Roman" w:hAnsi="Times New Roman" w:cs="Times New Roman"/>
          <w:b/>
          <w:bCs/>
          <w:color w:val="auto"/>
          <w:sz w:val="28"/>
          <w:szCs w:val="28"/>
        </w:rPr>
        <w:t>4.1 Микроконтроллер</w:t>
      </w:r>
      <w:bookmarkEnd w:id="19"/>
    </w:p>
    <w:p w14:paraId="1629A3F7" w14:textId="77777777" w:rsidR="00DD5294" w:rsidRPr="00DD5294" w:rsidRDefault="00DD5294" w:rsidP="00DD5294">
      <w:pPr>
        <w:spacing w:after="0" w:line="240" w:lineRule="auto"/>
        <w:ind w:left="851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6A65A517" w14:textId="5378AA6C" w:rsidR="003C2C8E" w:rsidRPr="00DD5294" w:rsidRDefault="003C2C8E" w:rsidP="00DD529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5294">
        <w:rPr>
          <w:rFonts w:ascii="Times New Roman" w:hAnsi="Times New Roman" w:cs="Times New Roman"/>
          <w:sz w:val="28"/>
          <w:szCs w:val="28"/>
        </w:rPr>
        <w:t xml:space="preserve">Как было сказано выше, в данном курсовом проекте будет использован микроконтроллер </w:t>
      </w:r>
      <w:r w:rsidR="00DD5294" w:rsidRPr="00DD5294">
        <w:rPr>
          <w:rFonts w:ascii="Times New Roman" w:hAnsi="Times New Roman" w:cs="Times New Roman"/>
          <w:sz w:val="28"/>
          <w:szCs w:val="28"/>
          <w:lang w:val="en-US"/>
        </w:rPr>
        <w:t>MH</w:t>
      </w:r>
      <w:r w:rsidR="00DD5294" w:rsidRPr="00DD5294">
        <w:rPr>
          <w:rFonts w:ascii="Times New Roman" w:hAnsi="Times New Roman" w:cs="Times New Roman"/>
          <w:sz w:val="28"/>
          <w:szCs w:val="28"/>
        </w:rPr>
        <w:t>-</w:t>
      </w:r>
      <w:r w:rsidR="00DD5294" w:rsidRPr="00DD5294">
        <w:rPr>
          <w:rFonts w:ascii="Times New Roman" w:hAnsi="Times New Roman" w:cs="Times New Roman"/>
          <w:sz w:val="28"/>
          <w:szCs w:val="28"/>
          <w:lang w:val="en-US"/>
        </w:rPr>
        <w:t>Tiny</w:t>
      </w:r>
      <w:r w:rsidR="00DD5294" w:rsidRPr="00DD52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5294">
        <w:rPr>
          <w:rFonts w:ascii="Times New Roman" w:hAnsi="Times New Roman" w:cs="Times New Roman"/>
          <w:sz w:val="28"/>
          <w:szCs w:val="28"/>
          <w:lang w:val="en-US"/>
        </w:rPr>
        <w:t>ATtiny</w:t>
      </w:r>
      <w:proofErr w:type="spellEnd"/>
      <w:r w:rsidRPr="00DD5294">
        <w:rPr>
          <w:rFonts w:ascii="Times New Roman" w:hAnsi="Times New Roman" w:cs="Times New Roman"/>
          <w:sz w:val="28"/>
          <w:szCs w:val="28"/>
        </w:rPr>
        <w:t>88.</w:t>
      </w:r>
    </w:p>
    <w:p w14:paraId="587B4EF4" w14:textId="77777777" w:rsidR="003C2C8E" w:rsidRPr="00DD5294" w:rsidRDefault="003C2C8E" w:rsidP="00DD529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5294">
        <w:rPr>
          <w:rFonts w:ascii="Times New Roman" w:hAnsi="Times New Roman" w:cs="Times New Roman"/>
          <w:sz w:val="28"/>
          <w:szCs w:val="28"/>
        </w:rPr>
        <w:t>Он соединён со всеми элементами устройства через аналоговые и цифровые входы и выходы.</w:t>
      </w:r>
    </w:p>
    <w:p w14:paraId="0D90C5A7" w14:textId="4416C9E9" w:rsidR="003C2C8E" w:rsidRPr="00E06535" w:rsidRDefault="003C2C8E" w:rsidP="00DD529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5294">
        <w:rPr>
          <w:rFonts w:ascii="Times New Roman" w:hAnsi="Times New Roman" w:cs="Times New Roman"/>
          <w:sz w:val="28"/>
          <w:szCs w:val="28"/>
        </w:rPr>
        <w:t>Микроконтроллер питается от напряжения в 12 В. К его</w:t>
      </w:r>
      <w:r w:rsidR="00E06535" w:rsidRPr="00E06535">
        <w:rPr>
          <w:rFonts w:ascii="Times New Roman" w:hAnsi="Times New Roman" w:cs="Times New Roman"/>
          <w:sz w:val="28"/>
          <w:szCs w:val="28"/>
        </w:rPr>
        <w:t xml:space="preserve"> </w:t>
      </w:r>
      <w:r w:rsidR="00E06535">
        <w:rPr>
          <w:rFonts w:ascii="Times New Roman" w:hAnsi="Times New Roman" w:cs="Times New Roman"/>
          <w:sz w:val="28"/>
          <w:szCs w:val="28"/>
        </w:rPr>
        <w:t>цифровому</w:t>
      </w:r>
      <w:r w:rsidRPr="00DD5294">
        <w:rPr>
          <w:rFonts w:ascii="Times New Roman" w:hAnsi="Times New Roman" w:cs="Times New Roman"/>
          <w:sz w:val="28"/>
          <w:szCs w:val="28"/>
        </w:rPr>
        <w:t xml:space="preserve"> выход</w:t>
      </w:r>
      <w:r w:rsidR="00E06535">
        <w:rPr>
          <w:rFonts w:ascii="Times New Roman" w:hAnsi="Times New Roman" w:cs="Times New Roman"/>
          <w:sz w:val="28"/>
          <w:szCs w:val="28"/>
        </w:rPr>
        <w:t>у</w:t>
      </w:r>
      <w:r w:rsidRPr="00DD5294">
        <w:rPr>
          <w:rFonts w:ascii="Times New Roman" w:hAnsi="Times New Roman" w:cs="Times New Roman"/>
          <w:sz w:val="28"/>
          <w:szCs w:val="28"/>
        </w:rPr>
        <w:t xml:space="preserve"> </w:t>
      </w:r>
      <w:r w:rsidR="00E0653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860AF9">
        <w:rPr>
          <w:rFonts w:ascii="Times New Roman" w:hAnsi="Times New Roman" w:cs="Times New Roman"/>
          <w:sz w:val="28"/>
          <w:szCs w:val="28"/>
        </w:rPr>
        <w:t>14</w:t>
      </w:r>
      <w:r w:rsidR="00E06535" w:rsidRPr="00E06535">
        <w:rPr>
          <w:rFonts w:ascii="Times New Roman" w:hAnsi="Times New Roman" w:cs="Times New Roman"/>
          <w:sz w:val="28"/>
          <w:szCs w:val="28"/>
        </w:rPr>
        <w:t xml:space="preserve"> </w:t>
      </w:r>
      <w:r w:rsidRPr="00DD5294">
        <w:rPr>
          <w:rFonts w:ascii="Times New Roman" w:hAnsi="Times New Roman" w:cs="Times New Roman"/>
          <w:sz w:val="28"/>
          <w:szCs w:val="28"/>
        </w:rPr>
        <w:t>подключен датчик влажности и температур</w:t>
      </w:r>
      <w:r w:rsidR="00E06535">
        <w:rPr>
          <w:rFonts w:ascii="Times New Roman" w:hAnsi="Times New Roman" w:cs="Times New Roman"/>
          <w:sz w:val="28"/>
          <w:szCs w:val="28"/>
        </w:rPr>
        <w:t xml:space="preserve">ы </w:t>
      </w:r>
      <w:r w:rsidR="00E06535">
        <w:rPr>
          <w:rFonts w:ascii="Times New Roman" w:hAnsi="Times New Roman" w:cs="Times New Roman"/>
          <w:sz w:val="28"/>
          <w:szCs w:val="28"/>
          <w:lang w:val="en-US"/>
        </w:rPr>
        <w:t>DHT</w:t>
      </w:r>
      <w:r w:rsidR="00E06535" w:rsidRPr="00E06535">
        <w:rPr>
          <w:rFonts w:ascii="Times New Roman" w:hAnsi="Times New Roman" w:cs="Times New Roman"/>
          <w:sz w:val="28"/>
          <w:szCs w:val="28"/>
        </w:rPr>
        <w:t>22</w:t>
      </w:r>
      <w:r w:rsidRPr="00DD5294">
        <w:rPr>
          <w:rFonts w:ascii="Times New Roman" w:hAnsi="Times New Roman" w:cs="Times New Roman"/>
          <w:sz w:val="28"/>
          <w:szCs w:val="28"/>
        </w:rPr>
        <w:t xml:space="preserve">. </w:t>
      </w:r>
      <w:r w:rsidR="00E06535">
        <w:rPr>
          <w:rFonts w:ascii="Times New Roman" w:hAnsi="Times New Roman" w:cs="Times New Roman"/>
          <w:sz w:val="28"/>
          <w:szCs w:val="28"/>
        </w:rPr>
        <w:t xml:space="preserve">К аналоговым выходам </w:t>
      </w:r>
      <w:r w:rsidR="00E0653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E06535" w:rsidRPr="00E06535">
        <w:rPr>
          <w:rFonts w:ascii="Times New Roman" w:hAnsi="Times New Roman" w:cs="Times New Roman"/>
          <w:sz w:val="28"/>
          <w:szCs w:val="28"/>
        </w:rPr>
        <w:t xml:space="preserve">4 – </w:t>
      </w:r>
      <w:r w:rsidR="00E0653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E06535" w:rsidRPr="00E06535">
        <w:rPr>
          <w:rFonts w:ascii="Times New Roman" w:hAnsi="Times New Roman" w:cs="Times New Roman"/>
          <w:sz w:val="28"/>
          <w:szCs w:val="28"/>
        </w:rPr>
        <w:t xml:space="preserve">5 </w:t>
      </w:r>
      <w:r w:rsidR="00E06535">
        <w:rPr>
          <w:rFonts w:ascii="Times New Roman" w:hAnsi="Times New Roman" w:cs="Times New Roman"/>
          <w:sz w:val="28"/>
          <w:szCs w:val="28"/>
        </w:rPr>
        <w:t xml:space="preserve">подключены ЖК дисплей </w:t>
      </w:r>
      <w:r w:rsidR="00E06535">
        <w:rPr>
          <w:rFonts w:ascii="Times New Roman" w:hAnsi="Times New Roman" w:cs="Times New Roman"/>
          <w:sz w:val="28"/>
          <w:szCs w:val="28"/>
          <w:lang w:val="en-US"/>
        </w:rPr>
        <w:t>LCD</w:t>
      </w:r>
      <w:r w:rsidR="00E06535" w:rsidRPr="00E06535">
        <w:rPr>
          <w:rFonts w:ascii="Times New Roman" w:hAnsi="Times New Roman" w:cs="Times New Roman"/>
          <w:sz w:val="28"/>
          <w:szCs w:val="28"/>
        </w:rPr>
        <w:t>1602</w:t>
      </w:r>
      <w:r w:rsidR="00E0653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E06535">
        <w:rPr>
          <w:rFonts w:ascii="Times New Roman" w:hAnsi="Times New Roman" w:cs="Times New Roman"/>
          <w:sz w:val="28"/>
          <w:szCs w:val="28"/>
        </w:rPr>
        <w:t xml:space="preserve">, а также датчик освещённости </w:t>
      </w:r>
      <w:r w:rsidR="00E06535">
        <w:rPr>
          <w:rFonts w:ascii="Times New Roman" w:hAnsi="Times New Roman" w:cs="Times New Roman"/>
          <w:sz w:val="28"/>
          <w:szCs w:val="28"/>
          <w:lang w:val="en-US"/>
        </w:rPr>
        <w:t>GY</w:t>
      </w:r>
      <w:r w:rsidR="00E06535" w:rsidRPr="00E06535">
        <w:rPr>
          <w:rFonts w:ascii="Times New Roman" w:hAnsi="Times New Roman" w:cs="Times New Roman"/>
          <w:sz w:val="28"/>
          <w:szCs w:val="28"/>
        </w:rPr>
        <w:t>-30</w:t>
      </w:r>
      <w:r w:rsidR="00E06535">
        <w:rPr>
          <w:rFonts w:ascii="Times New Roman" w:hAnsi="Times New Roman" w:cs="Times New Roman"/>
          <w:sz w:val="28"/>
          <w:szCs w:val="28"/>
        </w:rPr>
        <w:t>.</w:t>
      </w:r>
    </w:p>
    <w:p w14:paraId="1E3F39F6" w14:textId="77777777" w:rsidR="00DD5294" w:rsidRPr="00DD5294" w:rsidRDefault="00DD5294" w:rsidP="00DD529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05FB5770" w14:textId="75235A55" w:rsidR="003C2C8E" w:rsidRPr="00EE5B68" w:rsidRDefault="003C2C8E" w:rsidP="00EE5B68">
      <w:pPr>
        <w:pStyle w:val="2"/>
        <w:ind w:left="851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20" w:name="_Toc121307448"/>
      <w:r w:rsidRPr="00EE5B68">
        <w:rPr>
          <w:rFonts w:ascii="Times New Roman" w:hAnsi="Times New Roman" w:cs="Times New Roman"/>
          <w:b/>
          <w:bCs/>
          <w:color w:val="auto"/>
          <w:sz w:val="28"/>
          <w:szCs w:val="28"/>
        </w:rPr>
        <w:t>4.2 Датчик влажности и температуры</w:t>
      </w:r>
      <w:bookmarkEnd w:id="20"/>
      <w:r w:rsidRPr="00EE5B68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</w:t>
      </w:r>
    </w:p>
    <w:p w14:paraId="684D6B2F" w14:textId="77777777" w:rsidR="00DD5294" w:rsidRPr="00DD5294" w:rsidRDefault="00DD5294" w:rsidP="00DD5294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165606E8" w14:textId="0205045B" w:rsidR="003C2C8E" w:rsidRDefault="003C2C8E" w:rsidP="00DD529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5294">
        <w:rPr>
          <w:rFonts w:ascii="Times New Roman" w:hAnsi="Times New Roman" w:cs="Times New Roman"/>
          <w:sz w:val="28"/>
          <w:szCs w:val="28"/>
        </w:rPr>
        <w:t xml:space="preserve">Выбранный ранее датчик влажности и температуры </w:t>
      </w:r>
      <w:r w:rsidRPr="00DD5294">
        <w:rPr>
          <w:rFonts w:ascii="Times New Roman" w:hAnsi="Times New Roman" w:cs="Times New Roman"/>
          <w:sz w:val="28"/>
          <w:szCs w:val="28"/>
          <w:lang w:val="en-US"/>
        </w:rPr>
        <w:t>DHT</w:t>
      </w:r>
      <w:r w:rsidR="00AC6AB0">
        <w:rPr>
          <w:rFonts w:ascii="Times New Roman" w:hAnsi="Times New Roman" w:cs="Times New Roman"/>
          <w:sz w:val="28"/>
          <w:szCs w:val="28"/>
        </w:rPr>
        <w:t>22</w:t>
      </w:r>
      <w:r w:rsidRPr="00DD5294">
        <w:rPr>
          <w:rFonts w:ascii="Times New Roman" w:hAnsi="Times New Roman" w:cs="Times New Roman"/>
          <w:sz w:val="28"/>
          <w:szCs w:val="28"/>
        </w:rPr>
        <w:t xml:space="preserve"> подключен к </w:t>
      </w:r>
      <w:r w:rsidR="00AC6AB0">
        <w:rPr>
          <w:rFonts w:ascii="Times New Roman" w:hAnsi="Times New Roman" w:cs="Times New Roman"/>
          <w:sz w:val="28"/>
          <w:szCs w:val="28"/>
        </w:rPr>
        <w:t>цифровому</w:t>
      </w:r>
      <w:r w:rsidRPr="00DD5294">
        <w:rPr>
          <w:rFonts w:ascii="Times New Roman" w:hAnsi="Times New Roman" w:cs="Times New Roman"/>
          <w:sz w:val="28"/>
          <w:szCs w:val="28"/>
        </w:rPr>
        <w:t xml:space="preserve"> выходу микроконтроллера </w:t>
      </w:r>
      <w:r w:rsidR="00AC6AB0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AC6AB0" w:rsidRPr="00AC6AB0">
        <w:rPr>
          <w:rFonts w:ascii="Times New Roman" w:hAnsi="Times New Roman" w:cs="Times New Roman"/>
          <w:sz w:val="28"/>
          <w:szCs w:val="28"/>
        </w:rPr>
        <w:t>6</w:t>
      </w:r>
      <w:r w:rsidRPr="00DD5294">
        <w:rPr>
          <w:rFonts w:ascii="Times New Roman" w:hAnsi="Times New Roman" w:cs="Times New Roman"/>
          <w:sz w:val="28"/>
          <w:szCs w:val="28"/>
        </w:rPr>
        <w:t xml:space="preserve"> для передачи ему данных.</w:t>
      </w:r>
    </w:p>
    <w:p w14:paraId="5026C903" w14:textId="77777777" w:rsidR="00DD5294" w:rsidRPr="00DD5294" w:rsidRDefault="00DD5294" w:rsidP="00DD529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7D53B3FD" w14:textId="5A4FAFAE" w:rsidR="003C2C8E" w:rsidRDefault="003C2C8E" w:rsidP="00EE5B68">
      <w:pPr>
        <w:pStyle w:val="2"/>
        <w:ind w:left="851"/>
        <w:rPr>
          <w:rFonts w:ascii="Times New Roman" w:hAnsi="Times New Roman" w:cs="Times New Roman"/>
          <w:b/>
          <w:bCs/>
          <w:sz w:val="28"/>
          <w:szCs w:val="28"/>
        </w:rPr>
      </w:pPr>
      <w:bookmarkStart w:id="21" w:name="_Toc121307449"/>
      <w:r w:rsidRPr="00EE5B68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4.3 Датчик </w:t>
      </w:r>
      <w:r w:rsidR="00AC6AB0" w:rsidRPr="00EE5B68">
        <w:rPr>
          <w:rFonts w:ascii="Times New Roman" w:hAnsi="Times New Roman" w:cs="Times New Roman"/>
          <w:b/>
          <w:bCs/>
          <w:color w:val="auto"/>
          <w:sz w:val="28"/>
          <w:szCs w:val="28"/>
        </w:rPr>
        <w:t>освещённости</w:t>
      </w:r>
      <w:bookmarkEnd w:id="21"/>
    </w:p>
    <w:p w14:paraId="4903A2EB" w14:textId="77777777" w:rsidR="00DD5294" w:rsidRPr="00DD5294" w:rsidRDefault="00DD5294" w:rsidP="00DD5294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0F2CFC94" w14:textId="08E3B08A" w:rsidR="003C2C8E" w:rsidRPr="00AC6AB0" w:rsidRDefault="00AC6AB0" w:rsidP="00DD529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ранный ранее датчик освещённости </w:t>
      </w:r>
      <w:r>
        <w:rPr>
          <w:rFonts w:ascii="Times New Roman" w:hAnsi="Times New Roman" w:cs="Times New Roman"/>
          <w:sz w:val="28"/>
          <w:szCs w:val="28"/>
          <w:lang w:val="en-US"/>
        </w:rPr>
        <w:t>GY</w:t>
      </w:r>
      <w:r w:rsidRPr="00AC6AB0">
        <w:rPr>
          <w:rFonts w:ascii="Times New Roman" w:hAnsi="Times New Roman" w:cs="Times New Roman"/>
          <w:sz w:val="28"/>
          <w:szCs w:val="28"/>
        </w:rPr>
        <w:t xml:space="preserve">-30 </w:t>
      </w:r>
      <w:r>
        <w:rPr>
          <w:rFonts w:ascii="Times New Roman" w:hAnsi="Times New Roman" w:cs="Times New Roman"/>
          <w:sz w:val="28"/>
          <w:szCs w:val="28"/>
        </w:rPr>
        <w:t xml:space="preserve">подключён к аналоговым выходам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AC6AB0">
        <w:rPr>
          <w:rFonts w:ascii="Times New Roman" w:hAnsi="Times New Roman" w:cs="Times New Roman"/>
          <w:sz w:val="28"/>
          <w:szCs w:val="28"/>
        </w:rPr>
        <w:t>4-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AC6AB0">
        <w:rPr>
          <w:rFonts w:ascii="Times New Roman" w:hAnsi="Times New Roman" w:cs="Times New Roman"/>
          <w:sz w:val="28"/>
          <w:szCs w:val="28"/>
        </w:rPr>
        <w:t xml:space="preserve">5 </w:t>
      </w:r>
      <w:r>
        <w:rPr>
          <w:rFonts w:ascii="Times New Roman" w:hAnsi="Times New Roman" w:cs="Times New Roman"/>
          <w:sz w:val="28"/>
          <w:szCs w:val="28"/>
        </w:rPr>
        <w:t>для передачи ему данных.</w:t>
      </w:r>
    </w:p>
    <w:p w14:paraId="724250D1" w14:textId="77777777" w:rsidR="00DD5294" w:rsidRPr="00DD5294" w:rsidRDefault="00DD5294" w:rsidP="00DD529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4BE2836B" w14:textId="2B8DEE82" w:rsidR="003C2C8E" w:rsidRPr="00EE5B68" w:rsidRDefault="003C2C8E" w:rsidP="00EE5B68">
      <w:pPr>
        <w:pStyle w:val="2"/>
        <w:ind w:left="851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22" w:name="_Toc121307450"/>
      <w:r w:rsidRPr="00EE5B68">
        <w:rPr>
          <w:rFonts w:ascii="Times New Roman" w:hAnsi="Times New Roman" w:cs="Times New Roman"/>
          <w:b/>
          <w:bCs/>
          <w:color w:val="auto"/>
          <w:sz w:val="28"/>
          <w:szCs w:val="28"/>
        </w:rPr>
        <w:t>4.3 ЖКИ дисплей</w:t>
      </w:r>
      <w:bookmarkEnd w:id="22"/>
    </w:p>
    <w:p w14:paraId="7F03C298" w14:textId="77777777" w:rsidR="00DD5294" w:rsidRPr="00DD5294" w:rsidRDefault="00DD5294" w:rsidP="00DD5294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4BD88EEA" w14:textId="659A4BD1" w:rsidR="003C2C8E" w:rsidRPr="00AC6AB0" w:rsidRDefault="003C2C8E" w:rsidP="00DD529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5294">
        <w:rPr>
          <w:rFonts w:ascii="Times New Roman" w:hAnsi="Times New Roman" w:cs="Times New Roman"/>
          <w:sz w:val="28"/>
          <w:szCs w:val="28"/>
        </w:rPr>
        <w:t xml:space="preserve">ЖКИ дисплей предназначен для отображения данных, полученных с датчиков. Был выбран ЖКИ дисплей </w:t>
      </w:r>
      <w:r w:rsidRPr="00DD5294">
        <w:rPr>
          <w:rFonts w:ascii="Times New Roman" w:hAnsi="Times New Roman" w:cs="Times New Roman"/>
          <w:sz w:val="28"/>
          <w:szCs w:val="28"/>
          <w:lang w:val="en-US"/>
        </w:rPr>
        <w:t>LCD</w:t>
      </w:r>
      <w:r w:rsidRPr="00DD5294">
        <w:rPr>
          <w:rFonts w:ascii="Times New Roman" w:hAnsi="Times New Roman" w:cs="Times New Roman"/>
          <w:sz w:val="28"/>
          <w:szCs w:val="28"/>
        </w:rPr>
        <w:t>1602</w:t>
      </w:r>
      <w:r w:rsidR="00AC6AB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DD5294">
        <w:rPr>
          <w:rFonts w:ascii="Times New Roman" w:hAnsi="Times New Roman" w:cs="Times New Roman"/>
          <w:sz w:val="28"/>
          <w:szCs w:val="28"/>
        </w:rPr>
        <w:t xml:space="preserve">. </w:t>
      </w:r>
      <w:r w:rsidR="00AC6AB0">
        <w:rPr>
          <w:rFonts w:ascii="Times New Roman" w:hAnsi="Times New Roman" w:cs="Times New Roman"/>
          <w:sz w:val="28"/>
          <w:szCs w:val="28"/>
        </w:rPr>
        <w:t xml:space="preserve">Подключается к аналоговым выходам </w:t>
      </w:r>
      <w:r w:rsidR="00AC6AB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AC6AB0" w:rsidRPr="00EE5B68">
        <w:rPr>
          <w:rFonts w:ascii="Times New Roman" w:hAnsi="Times New Roman" w:cs="Times New Roman"/>
          <w:sz w:val="28"/>
          <w:szCs w:val="28"/>
        </w:rPr>
        <w:t>4-</w:t>
      </w:r>
      <w:r w:rsidR="00AC6AB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AC6AB0" w:rsidRPr="00EE5B68">
        <w:rPr>
          <w:rFonts w:ascii="Times New Roman" w:hAnsi="Times New Roman" w:cs="Times New Roman"/>
          <w:sz w:val="28"/>
          <w:szCs w:val="28"/>
        </w:rPr>
        <w:t>5</w:t>
      </w:r>
      <w:r w:rsidR="00AC6AB0">
        <w:rPr>
          <w:rFonts w:ascii="Times New Roman" w:hAnsi="Times New Roman" w:cs="Times New Roman"/>
          <w:sz w:val="28"/>
          <w:szCs w:val="28"/>
        </w:rPr>
        <w:t>.</w:t>
      </w:r>
    </w:p>
    <w:p w14:paraId="0654CCA8" w14:textId="77777777" w:rsidR="00DD5294" w:rsidRPr="00DD5294" w:rsidRDefault="00DD5294" w:rsidP="00DD529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4DEF8830" w14:textId="7E3BF3E3" w:rsidR="003C2C8E" w:rsidRDefault="003C2C8E" w:rsidP="00EE5B68">
      <w:pPr>
        <w:pStyle w:val="2"/>
        <w:ind w:left="851"/>
        <w:rPr>
          <w:rFonts w:ascii="Times New Roman" w:hAnsi="Times New Roman" w:cs="Times New Roman"/>
          <w:b/>
          <w:bCs/>
          <w:sz w:val="28"/>
          <w:szCs w:val="28"/>
        </w:rPr>
      </w:pPr>
      <w:bookmarkStart w:id="23" w:name="_Toc121307451"/>
      <w:r w:rsidRPr="00EE5B68">
        <w:rPr>
          <w:rFonts w:ascii="Times New Roman" w:hAnsi="Times New Roman" w:cs="Times New Roman"/>
          <w:b/>
          <w:bCs/>
          <w:color w:val="auto"/>
          <w:sz w:val="28"/>
          <w:szCs w:val="28"/>
        </w:rPr>
        <w:t>4.4 Светодиоды</w:t>
      </w:r>
      <w:bookmarkEnd w:id="23"/>
    </w:p>
    <w:p w14:paraId="5D0847C5" w14:textId="77777777" w:rsidR="00DD5294" w:rsidRPr="00DD5294" w:rsidRDefault="00DD5294" w:rsidP="00DD5294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794889D4" w14:textId="6FD81273" w:rsidR="003C2C8E" w:rsidRDefault="003C2C8E" w:rsidP="00DD529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5294">
        <w:rPr>
          <w:rFonts w:ascii="Times New Roman" w:hAnsi="Times New Roman" w:cs="Times New Roman"/>
          <w:sz w:val="28"/>
          <w:szCs w:val="28"/>
        </w:rPr>
        <w:t xml:space="preserve">Светодиоды нужны для отображения состояния </w:t>
      </w:r>
      <w:proofErr w:type="gramStart"/>
      <w:r w:rsidRPr="00DD5294">
        <w:rPr>
          <w:rFonts w:ascii="Times New Roman" w:hAnsi="Times New Roman" w:cs="Times New Roman"/>
          <w:sz w:val="28"/>
          <w:szCs w:val="28"/>
        </w:rPr>
        <w:t>устройства(</w:t>
      </w:r>
      <w:proofErr w:type="gramEnd"/>
      <w:r w:rsidRPr="00DD5294">
        <w:rPr>
          <w:rFonts w:ascii="Times New Roman" w:hAnsi="Times New Roman" w:cs="Times New Roman"/>
          <w:sz w:val="28"/>
          <w:szCs w:val="28"/>
        </w:rPr>
        <w:t xml:space="preserve">включение, загрузка) и для отображения информации. Ранее были выбраны </w:t>
      </w:r>
      <w:r w:rsidRPr="00DD5294">
        <w:rPr>
          <w:rFonts w:ascii="Times New Roman" w:hAnsi="Times New Roman" w:cs="Times New Roman"/>
          <w:sz w:val="28"/>
          <w:szCs w:val="28"/>
          <w:lang w:val="en-US"/>
        </w:rPr>
        <w:t>RGB</w:t>
      </w:r>
      <w:r w:rsidRPr="00DD5294">
        <w:rPr>
          <w:rFonts w:ascii="Times New Roman" w:hAnsi="Times New Roman" w:cs="Times New Roman"/>
          <w:sz w:val="28"/>
          <w:szCs w:val="28"/>
        </w:rPr>
        <w:t xml:space="preserve"> светодиоды. Подключаются к цифровым выходам </w:t>
      </w:r>
      <w:r w:rsidRPr="00DD529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092D89">
        <w:rPr>
          <w:rFonts w:ascii="Times New Roman" w:hAnsi="Times New Roman" w:cs="Times New Roman"/>
          <w:sz w:val="28"/>
          <w:szCs w:val="28"/>
        </w:rPr>
        <w:t>4</w:t>
      </w:r>
      <w:r w:rsidRPr="00DD5294">
        <w:rPr>
          <w:rFonts w:ascii="Times New Roman" w:hAnsi="Times New Roman" w:cs="Times New Roman"/>
          <w:sz w:val="28"/>
          <w:szCs w:val="28"/>
        </w:rPr>
        <w:t>-</w:t>
      </w:r>
      <w:r w:rsidRPr="00DD529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092D89">
        <w:rPr>
          <w:rFonts w:ascii="Times New Roman" w:hAnsi="Times New Roman" w:cs="Times New Roman"/>
          <w:sz w:val="28"/>
          <w:szCs w:val="28"/>
        </w:rPr>
        <w:t>12</w:t>
      </w:r>
      <w:r w:rsidRPr="00DD529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67F92B1" w14:textId="77777777" w:rsidR="00DD5294" w:rsidRPr="00DD5294" w:rsidRDefault="00DD5294" w:rsidP="00DD529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6EDC7589" w14:textId="472B6D49" w:rsidR="003C2C8E" w:rsidRPr="00EE5B68" w:rsidRDefault="003C2C8E" w:rsidP="00EE5B68">
      <w:pPr>
        <w:pStyle w:val="2"/>
        <w:ind w:left="851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24" w:name="_Toc121307452"/>
      <w:r w:rsidRPr="00EE5B68">
        <w:rPr>
          <w:rFonts w:ascii="Times New Roman" w:hAnsi="Times New Roman" w:cs="Times New Roman"/>
          <w:b/>
          <w:bCs/>
          <w:color w:val="auto"/>
          <w:sz w:val="28"/>
          <w:szCs w:val="28"/>
        </w:rPr>
        <w:t>4.5 Расчёт мощности элементов схемы</w:t>
      </w:r>
      <w:bookmarkEnd w:id="24"/>
    </w:p>
    <w:p w14:paraId="680C7351" w14:textId="77777777" w:rsidR="00DD5294" w:rsidRPr="00DD5294" w:rsidRDefault="00DD5294" w:rsidP="00DD5294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742E460" w14:textId="44EB67A0" w:rsidR="00E64592" w:rsidRDefault="003C2C8E" w:rsidP="00E6459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5294">
        <w:rPr>
          <w:rFonts w:ascii="Times New Roman" w:hAnsi="Times New Roman" w:cs="Times New Roman"/>
          <w:sz w:val="28"/>
          <w:szCs w:val="28"/>
        </w:rPr>
        <w:t>Потребляемая мощность устройства равна сумме потребляемых мощностей активных элементов устройства. Потребляемые мощности элементов и расчёт суммарной мощности представлен в таблице 4.1</w:t>
      </w:r>
    </w:p>
    <w:p w14:paraId="15F351B3" w14:textId="77777777" w:rsidR="00E64592" w:rsidRPr="00E64592" w:rsidRDefault="00E64592" w:rsidP="00E64592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06E920F8" w14:textId="2EB66B66" w:rsidR="003C2C8E" w:rsidRPr="00DD5294" w:rsidRDefault="003C2C8E" w:rsidP="00DD5294">
      <w:pPr>
        <w:pStyle w:val="ad"/>
        <w:keepNext/>
        <w:spacing w:after="0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DD529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lastRenderedPageBreak/>
        <w:t xml:space="preserve">Таблица </w:t>
      </w:r>
      <w:r w:rsidR="00AF044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4.1</w:t>
      </w:r>
      <w:r w:rsidRPr="00DD529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Расчёт мощности элементов схемы</w:t>
      </w:r>
    </w:p>
    <w:tbl>
      <w:tblPr>
        <w:tblStyle w:val="a8"/>
        <w:tblW w:w="0" w:type="auto"/>
        <w:tblLayout w:type="fixed"/>
        <w:tblLook w:val="04A0" w:firstRow="1" w:lastRow="0" w:firstColumn="1" w:lastColumn="0" w:noHBand="0" w:noVBand="1"/>
      </w:tblPr>
      <w:tblGrid>
        <w:gridCol w:w="4248"/>
        <w:gridCol w:w="850"/>
        <w:gridCol w:w="1077"/>
        <w:gridCol w:w="1191"/>
        <w:gridCol w:w="1979"/>
      </w:tblGrid>
      <w:tr w:rsidR="00860AF9" w:rsidRPr="00DD5294" w14:paraId="12D19E86" w14:textId="77777777" w:rsidTr="00E64592"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A2807E" w14:textId="77777777" w:rsidR="00860AF9" w:rsidRPr="00DD5294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D5294">
              <w:rPr>
                <w:rFonts w:ascii="Times New Roman" w:hAnsi="Times New Roman" w:cs="Times New Roman"/>
                <w:sz w:val="28"/>
                <w:szCs w:val="28"/>
              </w:rPr>
              <w:t>Название элемент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2836AB" w14:textId="27C20C20" w:rsidR="00860AF9" w:rsidRPr="00DD5294" w:rsidRDefault="00E64592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="00860AF9" w:rsidRPr="00DD5294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C6103F" w14:textId="7964156E" w:rsidR="00860AF9" w:rsidRPr="00DD5294" w:rsidRDefault="00E64592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="00860AF9" w:rsidRPr="00DD5294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FBFFCA" w14:textId="4A4AAA88" w:rsidR="00860AF9" w:rsidRPr="00DD5294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л-во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436048" w14:textId="2DB753A0" w:rsidR="00860AF9" w:rsidRPr="00DD5294" w:rsidRDefault="00E64592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="00860AF9" w:rsidRPr="00DD5294">
              <w:rPr>
                <w:rFonts w:ascii="Times New Roman" w:hAnsi="Times New Roman" w:cs="Times New Roman"/>
                <w:sz w:val="28"/>
                <w:szCs w:val="28"/>
              </w:rPr>
              <w:t>, Вт</w:t>
            </w:r>
          </w:p>
        </w:tc>
      </w:tr>
      <w:tr w:rsidR="00860AF9" w:rsidRPr="00DD5294" w14:paraId="001B15BD" w14:textId="77777777" w:rsidTr="00E64592"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BB319B" w14:textId="77777777" w:rsidR="00860AF9" w:rsidRPr="00DD5294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D5294">
              <w:rPr>
                <w:rFonts w:ascii="Times New Roman" w:hAnsi="Times New Roman" w:cs="Times New Roman"/>
                <w:sz w:val="28"/>
                <w:szCs w:val="28"/>
              </w:rPr>
              <w:t xml:space="preserve">Микроконтроллер </w:t>
            </w:r>
            <w:r w:rsidRPr="00DD52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Ttiny8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6AC041" w14:textId="77777777" w:rsidR="00860AF9" w:rsidRPr="00DD5294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D5294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5E5941" w14:textId="6FE70CC5" w:rsidR="00860AF9" w:rsidRPr="00D77105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F9C71" w14:textId="6568911C" w:rsidR="00860AF9" w:rsidRPr="00860AF9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9DC854" w14:textId="0F90E3CB" w:rsidR="00860AF9" w:rsidRPr="00D77105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8*1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oftHyphen/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3</w:t>
            </w:r>
          </w:p>
        </w:tc>
      </w:tr>
      <w:tr w:rsidR="00860AF9" w:rsidRPr="00DD5294" w14:paraId="3E8A0AA9" w14:textId="77777777" w:rsidTr="00E64592"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4DE4AA" w14:textId="1C1457E4" w:rsidR="00860AF9" w:rsidRPr="001A2E02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D5294">
              <w:rPr>
                <w:rFonts w:ascii="Times New Roman" w:hAnsi="Times New Roman" w:cs="Times New Roman"/>
                <w:sz w:val="28"/>
                <w:szCs w:val="28"/>
              </w:rPr>
              <w:t xml:space="preserve">Датчик температуры и влажности </w:t>
            </w:r>
            <w:r w:rsidRPr="00DD52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H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4A433E" w14:textId="77777777" w:rsidR="00860AF9" w:rsidRPr="00DD5294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D5294">
              <w:rPr>
                <w:rFonts w:ascii="Times New Roman" w:hAnsi="Times New Roman" w:cs="Times New Roman"/>
                <w:sz w:val="28"/>
                <w:szCs w:val="28"/>
              </w:rPr>
              <w:t>5,5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029A88" w14:textId="77777777" w:rsidR="00860AF9" w:rsidRPr="00DD5294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D5294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44E98E" w14:textId="1E90D552" w:rsidR="00860AF9" w:rsidRPr="00DD5294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AD0448" w14:textId="6EA16FA4" w:rsidR="00860AF9" w:rsidRPr="00DD5294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DD5294">
              <w:rPr>
                <w:rFonts w:ascii="Times New Roman" w:hAnsi="Times New Roman" w:cs="Times New Roman"/>
                <w:sz w:val="28"/>
                <w:szCs w:val="28"/>
              </w:rPr>
              <w:t>1,65*10</w:t>
            </w:r>
            <w:r w:rsidRPr="00DD529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</w:p>
        </w:tc>
      </w:tr>
      <w:tr w:rsidR="00860AF9" w:rsidRPr="00DD5294" w14:paraId="647E3101" w14:textId="77777777" w:rsidTr="00E64592"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C7D155" w14:textId="26E1379A" w:rsidR="00860AF9" w:rsidRPr="001A2E02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Датчик освещённост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Y-3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B67EDA" w14:textId="012C501A" w:rsidR="00860AF9" w:rsidRPr="00D77105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2D23ED" w14:textId="4C597872" w:rsidR="00860AF9" w:rsidRPr="00D77105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B4B5DC" w14:textId="1FF08093" w:rsidR="00860AF9" w:rsidRPr="00860AF9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ED3103" w14:textId="68C0B38A" w:rsidR="00860AF9" w:rsidRPr="00DD5294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</w:t>
            </w:r>
            <w:r w:rsidRPr="00DD5294">
              <w:rPr>
                <w:rFonts w:ascii="Times New Roman" w:hAnsi="Times New Roman" w:cs="Times New Roman"/>
                <w:sz w:val="28"/>
                <w:szCs w:val="28"/>
              </w:rPr>
              <w:t>*10</w:t>
            </w:r>
            <w:r w:rsidRPr="00DD529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</w:p>
        </w:tc>
      </w:tr>
      <w:tr w:rsidR="00860AF9" w:rsidRPr="00DD5294" w14:paraId="2889EC47" w14:textId="77777777" w:rsidTr="00E64592"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2AE94D" w14:textId="3CE30EC9" w:rsidR="00860AF9" w:rsidRPr="00E64592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D5294">
              <w:rPr>
                <w:rFonts w:ascii="Times New Roman" w:hAnsi="Times New Roman" w:cs="Times New Roman"/>
                <w:sz w:val="28"/>
                <w:szCs w:val="28"/>
              </w:rPr>
              <w:t xml:space="preserve">ЖКИ дисплей </w:t>
            </w:r>
            <w:r w:rsidRPr="00DD52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D</w:t>
            </w:r>
            <w:r w:rsidRPr="00DD5294">
              <w:rPr>
                <w:rFonts w:ascii="Times New Roman" w:hAnsi="Times New Roman" w:cs="Times New Roman"/>
                <w:sz w:val="28"/>
                <w:szCs w:val="28"/>
              </w:rPr>
              <w:t>1602</w:t>
            </w:r>
            <w:r w:rsidR="00E6459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450512" w14:textId="77777777" w:rsidR="00860AF9" w:rsidRPr="00DD5294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D529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02BB3" w14:textId="77777777" w:rsidR="00860AF9" w:rsidRPr="00DD5294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D529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AE50A1" w14:textId="2DBFC168" w:rsidR="00860AF9" w:rsidRPr="00DD5294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F148FD" w14:textId="06B19503" w:rsidR="00860AF9" w:rsidRPr="00DD5294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DD5294">
              <w:rPr>
                <w:rFonts w:ascii="Times New Roman" w:hAnsi="Times New Roman" w:cs="Times New Roman"/>
                <w:sz w:val="28"/>
                <w:szCs w:val="28"/>
              </w:rPr>
              <w:t>10*10</w:t>
            </w:r>
            <w:r w:rsidRPr="00DD529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</w:p>
        </w:tc>
      </w:tr>
      <w:tr w:rsidR="00860AF9" w:rsidRPr="00DD5294" w14:paraId="09284F15" w14:textId="77777777" w:rsidTr="00E64592"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3A1584" w14:textId="77777777" w:rsidR="00860AF9" w:rsidRPr="00DD5294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D5294">
              <w:rPr>
                <w:rFonts w:ascii="Times New Roman" w:hAnsi="Times New Roman" w:cs="Times New Roman"/>
                <w:sz w:val="28"/>
                <w:szCs w:val="28"/>
              </w:rPr>
              <w:t>Светодиод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584BDC" w14:textId="77777777" w:rsidR="00860AF9" w:rsidRPr="00DD5294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D529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6307C5" w14:textId="77777777" w:rsidR="00860AF9" w:rsidRPr="00DD5294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D5294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F7D77E" w14:textId="544CF05A" w:rsidR="00860AF9" w:rsidRPr="00DD5294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780A1A" w14:textId="6B5827B2" w:rsidR="00860AF9" w:rsidRPr="00DD5294" w:rsidRDefault="00860AF9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DD5294">
              <w:rPr>
                <w:rFonts w:ascii="Times New Roman" w:hAnsi="Times New Roman" w:cs="Times New Roman"/>
                <w:sz w:val="28"/>
                <w:szCs w:val="28"/>
              </w:rPr>
              <w:t>100*10</w:t>
            </w:r>
            <w:r w:rsidRPr="00DD529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</w:p>
        </w:tc>
      </w:tr>
      <w:tr w:rsidR="00E64592" w:rsidRPr="00DD5294" w14:paraId="153D4278" w14:textId="77777777" w:rsidTr="00E64592">
        <w:tc>
          <w:tcPr>
            <w:tcW w:w="736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17959F" w14:textId="1451A097" w:rsidR="00E64592" w:rsidRDefault="00E64592" w:rsidP="00DD529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уммарная мощность, мВт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D3E678" w14:textId="4002B2F8" w:rsidR="00E64592" w:rsidRPr="00E64592" w:rsidRDefault="00E64592" w:rsidP="00E6459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00,25</w:t>
            </w:r>
          </w:p>
        </w:tc>
      </w:tr>
    </w:tbl>
    <w:p w14:paraId="0B9D2A6C" w14:textId="3C1385B3" w:rsidR="00D77105" w:rsidRDefault="00E64592" w:rsidP="00D7710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14:paraId="53FCF9D2" w14:textId="305A45E0" w:rsidR="00E64592" w:rsidRPr="00E64592" w:rsidRDefault="00E64592" w:rsidP="00D7710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64592">
        <w:rPr>
          <w:rFonts w:ascii="Times New Roman" w:hAnsi="Times New Roman" w:cs="Times New Roman"/>
          <w:sz w:val="28"/>
          <w:szCs w:val="28"/>
        </w:rPr>
        <w:t xml:space="preserve">В реализованной схеме используются микроконтроллер </w:t>
      </w:r>
      <w:r>
        <w:rPr>
          <w:rFonts w:ascii="Times New Roman" w:hAnsi="Times New Roman" w:cs="Times New Roman"/>
          <w:sz w:val="28"/>
          <w:szCs w:val="28"/>
          <w:lang w:val="en-US"/>
        </w:rPr>
        <w:t>MH</w:t>
      </w:r>
      <w:r w:rsidRPr="00E6459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Tiny</w:t>
      </w:r>
      <w:r w:rsidRPr="00E6459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Ttiny</w:t>
      </w:r>
      <w:proofErr w:type="spellEnd"/>
      <w:r w:rsidRPr="00E64592">
        <w:rPr>
          <w:rFonts w:ascii="Times New Roman" w:hAnsi="Times New Roman" w:cs="Times New Roman"/>
          <w:sz w:val="28"/>
          <w:szCs w:val="28"/>
        </w:rPr>
        <w:t xml:space="preserve">88, </w:t>
      </w:r>
      <w:r>
        <w:rPr>
          <w:rFonts w:ascii="Times New Roman" w:hAnsi="Times New Roman" w:cs="Times New Roman"/>
          <w:sz w:val="28"/>
          <w:szCs w:val="28"/>
        </w:rPr>
        <w:t xml:space="preserve">датчик температуры и влажности </w:t>
      </w:r>
      <w:r>
        <w:rPr>
          <w:rFonts w:ascii="Times New Roman" w:hAnsi="Times New Roman" w:cs="Times New Roman"/>
          <w:sz w:val="28"/>
          <w:szCs w:val="28"/>
          <w:lang w:val="en-US"/>
        </w:rPr>
        <w:t>DHT</w:t>
      </w:r>
      <w:r w:rsidRPr="00E64592">
        <w:rPr>
          <w:rFonts w:ascii="Times New Roman" w:hAnsi="Times New Roman" w:cs="Times New Roman"/>
          <w:sz w:val="28"/>
          <w:szCs w:val="28"/>
        </w:rPr>
        <w:t xml:space="preserve">22, </w:t>
      </w:r>
      <w:r>
        <w:rPr>
          <w:rFonts w:ascii="Times New Roman" w:hAnsi="Times New Roman" w:cs="Times New Roman"/>
          <w:sz w:val="28"/>
          <w:szCs w:val="28"/>
        </w:rPr>
        <w:t xml:space="preserve">датчик освещённости </w:t>
      </w:r>
      <w:r>
        <w:rPr>
          <w:rFonts w:ascii="Times New Roman" w:hAnsi="Times New Roman" w:cs="Times New Roman"/>
          <w:sz w:val="28"/>
          <w:szCs w:val="28"/>
          <w:lang w:val="en-US"/>
        </w:rPr>
        <w:t>GY</w:t>
      </w:r>
      <w:r>
        <w:rPr>
          <w:rFonts w:ascii="Times New Roman" w:hAnsi="Times New Roman" w:cs="Times New Roman"/>
          <w:sz w:val="28"/>
          <w:szCs w:val="28"/>
        </w:rPr>
        <w:t xml:space="preserve">-30, ЖКИ дисплей </w:t>
      </w:r>
      <w:r>
        <w:rPr>
          <w:rFonts w:ascii="Times New Roman" w:hAnsi="Times New Roman" w:cs="Times New Roman"/>
          <w:sz w:val="28"/>
          <w:szCs w:val="28"/>
          <w:lang w:val="en-US"/>
        </w:rPr>
        <w:t>LCD</w:t>
      </w:r>
      <w:r w:rsidRPr="00E64592">
        <w:rPr>
          <w:rFonts w:ascii="Times New Roman" w:hAnsi="Times New Roman" w:cs="Times New Roman"/>
          <w:sz w:val="28"/>
          <w:szCs w:val="28"/>
        </w:rPr>
        <w:t>1602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</w:p>
    <w:p w14:paraId="153AAE55" w14:textId="073EB472" w:rsidR="00D77105" w:rsidRDefault="003C2C8E" w:rsidP="005F4C1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D5294">
        <w:rPr>
          <w:rFonts w:ascii="Times New Roman" w:hAnsi="Times New Roman" w:cs="Times New Roman"/>
          <w:sz w:val="28"/>
          <w:szCs w:val="28"/>
        </w:rPr>
        <w:t xml:space="preserve">Таким образом, суммарная мощность: </w:t>
      </w:r>
    </w:p>
    <w:p w14:paraId="2D1BE084" w14:textId="77777777" w:rsidR="00E64592" w:rsidRDefault="003C2C8E" w:rsidP="005F4C1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D5294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DD529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DD5294">
        <w:rPr>
          <w:rFonts w:ascii="Times New Roman" w:hAnsi="Times New Roman" w:cs="Times New Roman"/>
          <w:sz w:val="28"/>
          <w:szCs w:val="28"/>
        </w:rPr>
        <w:t xml:space="preserve"> = </w:t>
      </w:r>
      <w:r w:rsidRPr="00DD5294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DD52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D5294">
        <w:rPr>
          <w:rFonts w:ascii="Times New Roman" w:hAnsi="Times New Roman" w:cs="Times New Roman"/>
          <w:sz w:val="28"/>
          <w:szCs w:val="28"/>
        </w:rPr>
        <w:t xml:space="preserve">+ </w:t>
      </w:r>
      <w:r w:rsidRPr="00DD5294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DD52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D5294">
        <w:rPr>
          <w:rFonts w:ascii="Times New Roman" w:hAnsi="Times New Roman" w:cs="Times New Roman"/>
          <w:sz w:val="28"/>
          <w:szCs w:val="28"/>
        </w:rPr>
        <w:t xml:space="preserve">+ </w:t>
      </w:r>
      <w:r w:rsidRPr="00DD5294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DD52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D5294">
        <w:rPr>
          <w:rFonts w:ascii="Times New Roman" w:hAnsi="Times New Roman" w:cs="Times New Roman"/>
          <w:sz w:val="28"/>
          <w:szCs w:val="28"/>
        </w:rPr>
        <w:t xml:space="preserve">+ </w:t>
      </w:r>
      <w:r w:rsidRPr="00DD5294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DD52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D5294">
        <w:rPr>
          <w:rFonts w:ascii="Times New Roman" w:hAnsi="Times New Roman" w:cs="Times New Roman"/>
          <w:sz w:val="28"/>
          <w:szCs w:val="28"/>
        </w:rPr>
        <w:t xml:space="preserve">+ </w:t>
      </w:r>
      <w:r w:rsidRPr="00DD5294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DD52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DD5294">
        <w:rPr>
          <w:rFonts w:ascii="Times New Roman" w:hAnsi="Times New Roman" w:cs="Times New Roman"/>
          <w:sz w:val="28"/>
          <w:szCs w:val="28"/>
        </w:rPr>
        <w:t xml:space="preserve"> = </w:t>
      </w:r>
      <w:r w:rsidR="00D77105" w:rsidRPr="00D77105">
        <w:rPr>
          <w:rFonts w:ascii="Times New Roman" w:hAnsi="Times New Roman" w:cs="Times New Roman"/>
          <w:sz w:val="28"/>
          <w:szCs w:val="28"/>
        </w:rPr>
        <w:t>(288</w:t>
      </w:r>
      <w:r w:rsidRPr="00AF0444">
        <w:rPr>
          <w:rFonts w:ascii="Times New Roman" w:hAnsi="Times New Roman" w:cs="Times New Roman"/>
          <w:sz w:val="28"/>
          <w:szCs w:val="28"/>
        </w:rPr>
        <w:t xml:space="preserve">+1,65 + </w:t>
      </w:r>
      <w:r w:rsidR="00D77105" w:rsidRPr="00D77105">
        <w:rPr>
          <w:rFonts w:ascii="Times New Roman" w:hAnsi="Times New Roman" w:cs="Times New Roman"/>
          <w:sz w:val="28"/>
          <w:szCs w:val="28"/>
        </w:rPr>
        <w:t>0,6</w:t>
      </w:r>
      <w:r w:rsidRPr="00AF0444">
        <w:rPr>
          <w:rFonts w:ascii="Times New Roman" w:hAnsi="Times New Roman" w:cs="Times New Roman"/>
          <w:sz w:val="28"/>
          <w:szCs w:val="28"/>
        </w:rPr>
        <w:t xml:space="preserve"> + 10</w:t>
      </w:r>
      <w:r w:rsidR="00D77105" w:rsidRPr="00D77105">
        <w:rPr>
          <w:rFonts w:ascii="Times New Roman" w:hAnsi="Times New Roman" w:cs="Times New Roman"/>
          <w:sz w:val="28"/>
          <w:szCs w:val="28"/>
        </w:rPr>
        <w:t xml:space="preserve"> </w:t>
      </w:r>
      <w:r w:rsidRPr="00AF0444">
        <w:rPr>
          <w:rFonts w:ascii="Times New Roman" w:hAnsi="Times New Roman" w:cs="Times New Roman"/>
          <w:sz w:val="28"/>
          <w:szCs w:val="28"/>
        </w:rPr>
        <w:t>+</w:t>
      </w:r>
      <w:r w:rsidR="00D77105" w:rsidRPr="00D77105">
        <w:rPr>
          <w:rFonts w:ascii="Times New Roman" w:hAnsi="Times New Roman" w:cs="Times New Roman"/>
          <w:sz w:val="28"/>
          <w:szCs w:val="28"/>
        </w:rPr>
        <w:t xml:space="preserve"> </w:t>
      </w:r>
      <w:r w:rsidRPr="00AF0444">
        <w:rPr>
          <w:rFonts w:ascii="Times New Roman" w:hAnsi="Times New Roman" w:cs="Times New Roman"/>
          <w:sz w:val="28"/>
          <w:szCs w:val="28"/>
        </w:rPr>
        <w:t>100</w:t>
      </w:r>
      <w:r w:rsidR="00860AF9">
        <w:rPr>
          <w:rFonts w:ascii="Times New Roman" w:hAnsi="Times New Roman" w:cs="Times New Roman"/>
          <w:sz w:val="28"/>
          <w:szCs w:val="28"/>
        </w:rPr>
        <w:t>*3</w:t>
      </w:r>
      <w:r w:rsidR="00D77105" w:rsidRPr="00D77105">
        <w:rPr>
          <w:rFonts w:ascii="Times New Roman" w:hAnsi="Times New Roman" w:cs="Times New Roman"/>
          <w:sz w:val="28"/>
          <w:szCs w:val="28"/>
        </w:rPr>
        <w:t>)</w:t>
      </w:r>
      <w:r w:rsidRPr="00AF0444">
        <w:rPr>
          <w:rFonts w:ascii="Times New Roman" w:hAnsi="Times New Roman" w:cs="Times New Roman"/>
          <w:sz w:val="28"/>
          <w:szCs w:val="28"/>
        </w:rPr>
        <w:t xml:space="preserve"> = </w:t>
      </w:r>
      <w:r w:rsidR="00860AF9">
        <w:rPr>
          <w:rFonts w:ascii="Times New Roman" w:hAnsi="Times New Roman" w:cs="Times New Roman"/>
          <w:sz w:val="28"/>
          <w:szCs w:val="28"/>
        </w:rPr>
        <w:t>6</w:t>
      </w:r>
      <w:r w:rsidR="00D77105" w:rsidRPr="00D77105">
        <w:rPr>
          <w:rFonts w:ascii="Times New Roman" w:hAnsi="Times New Roman" w:cs="Times New Roman"/>
          <w:sz w:val="28"/>
          <w:szCs w:val="28"/>
        </w:rPr>
        <w:t>00,25</w:t>
      </w:r>
      <w:r w:rsidRPr="00AF0444">
        <w:rPr>
          <w:rFonts w:ascii="Times New Roman" w:hAnsi="Times New Roman" w:cs="Times New Roman"/>
          <w:sz w:val="28"/>
          <w:szCs w:val="28"/>
        </w:rPr>
        <w:t xml:space="preserve"> </w:t>
      </w:r>
      <w:r w:rsidRPr="00DD5294">
        <w:rPr>
          <w:rFonts w:ascii="Times New Roman" w:hAnsi="Times New Roman" w:cs="Times New Roman"/>
          <w:sz w:val="28"/>
          <w:szCs w:val="28"/>
        </w:rPr>
        <w:t xml:space="preserve">мВт.       </w:t>
      </w:r>
    </w:p>
    <w:p w14:paraId="3E7FC768" w14:textId="77777777" w:rsidR="00E64592" w:rsidRDefault="00E64592" w:rsidP="005F4C1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2B461FB" w14:textId="77777777" w:rsidR="00E64592" w:rsidRDefault="00E64592" w:rsidP="005F4C1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64592">
        <w:rPr>
          <w:rFonts w:ascii="Times New Roman" w:hAnsi="Times New Roman" w:cs="Times New Roman"/>
          <w:sz w:val="28"/>
          <w:szCs w:val="28"/>
        </w:rPr>
        <w:t>Рассчитаем потребляемый ток:</w:t>
      </w:r>
    </w:p>
    <w:p w14:paraId="1EAD0BE9" w14:textId="1C8C193D" w:rsidR="00F3159D" w:rsidRPr="00F3159D" w:rsidRDefault="00F3159D" w:rsidP="00F3159D">
      <w:pPr>
        <w:pStyle w:val="af"/>
        <w:tabs>
          <w:tab w:val="left" w:pos="1944"/>
        </w:tabs>
        <w:ind w:firstLine="0"/>
        <w:rPr>
          <w:rFonts w:eastAsia="Times New Roman" w:cs="Times New Roman"/>
          <w:color w:val="000000"/>
          <w:szCs w:val="24"/>
        </w:rPr>
      </w:pPr>
      <m:oMathPara>
        <m:oMath>
          <m:r>
            <w:rPr>
              <w:rFonts w:ascii="Cambria Math" w:eastAsia="Times New Roman" w:cs="Times New Roman"/>
              <w:color w:val="000000"/>
              <w:szCs w:val="24"/>
            </w:rPr>
            <w:br/>
          </m:r>
        </m:oMath>
        <m:oMath>
          <m:r>
            <w:rPr>
              <w:rFonts w:ascii="Cambria Math" w:eastAsia="Times New Roman" w:cs="Times New Roman"/>
              <w:color w:val="000000"/>
              <w:szCs w:val="24"/>
            </w:rPr>
            <m:t>I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  <w:lang w:val="en-US"/>
                </w:rPr>
                <m:t>P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Cs w:val="24"/>
                </w:rPr>
                <m:t>U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Cs w:val="24"/>
                </w:rPr>
                <m:t>0,60025</m:t>
              </m:r>
            </m:num>
            <m:den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5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</m:t>
          </m:r>
          <m:r>
            <w:rPr>
              <w:rFonts w:ascii="Cambria Math" w:eastAsia="Times New Roman" w:cs="Times New Roman"/>
              <w:color w:val="000000"/>
              <w:szCs w:val="24"/>
            </w:rPr>
            <m:t>0,300125</m:t>
          </m:r>
          <m:r>
            <w:rPr>
              <w:rFonts w:ascii="Cambria Math" w:eastAsia="Times New Roman" w:cs="Times New Roman"/>
              <w:color w:val="000000"/>
              <w:szCs w:val="24"/>
            </w:rPr>
            <m:t>≈</m:t>
          </m:r>
          <m:r>
            <w:rPr>
              <w:rFonts w:ascii="Cambria Math" w:eastAsia="Times New Roman" w:cs="Times New Roman"/>
              <w:color w:val="000000"/>
              <w:szCs w:val="24"/>
            </w:rPr>
            <m:t>0.3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 xml:space="preserve"> 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>А</m:t>
          </m:r>
        </m:oMath>
      </m:oMathPara>
    </w:p>
    <w:p w14:paraId="45B0F4A7" w14:textId="5B1FDC5C" w:rsidR="00F3159D" w:rsidRDefault="00F3159D" w:rsidP="00F3159D">
      <w:pPr>
        <w:pStyle w:val="af"/>
        <w:tabs>
          <w:tab w:val="left" w:pos="1944"/>
        </w:tabs>
        <w:ind w:firstLine="0"/>
        <w:rPr>
          <w:rFonts w:eastAsia="Times New Roman" w:cs="Times New Roman"/>
          <w:color w:val="000000"/>
          <w:szCs w:val="24"/>
        </w:rPr>
      </w:pPr>
    </w:p>
    <w:p w14:paraId="7055A86F" w14:textId="2B24A846" w:rsidR="00F3159D" w:rsidRDefault="00F3159D" w:rsidP="00F3159D">
      <w:pPr>
        <w:pStyle w:val="af"/>
        <w:tabs>
          <w:tab w:val="left" w:pos="1944"/>
        </w:tabs>
        <w:ind w:firstLine="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ab/>
      </w:r>
    </w:p>
    <w:p w14:paraId="3858524F" w14:textId="07C1C056" w:rsidR="00F3159D" w:rsidRPr="00F3159D" w:rsidRDefault="00F3159D" w:rsidP="008F3E3B">
      <w:pPr>
        <w:pStyle w:val="af"/>
        <w:tabs>
          <w:tab w:val="left" w:pos="0"/>
        </w:tabs>
        <w:ind w:firstLine="0"/>
        <w:outlineLvl w:val="1"/>
        <w:rPr>
          <w:rFonts w:eastAsia="Times New Roman" w:cs="Times New Roman"/>
          <w:b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ab/>
      </w:r>
      <w:bookmarkStart w:id="25" w:name="_Toc121307453"/>
      <w:r>
        <w:rPr>
          <w:rFonts w:eastAsia="Times New Roman" w:cs="Times New Roman"/>
          <w:b/>
          <w:color w:val="000000"/>
          <w:szCs w:val="24"/>
          <w:lang w:val="en-US"/>
        </w:rPr>
        <w:t xml:space="preserve">4.6 </w:t>
      </w:r>
      <w:r>
        <w:rPr>
          <w:rFonts w:eastAsia="Times New Roman" w:cs="Times New Roman"/>
          <w:b/>
          <w:color w:val="000000"/>
          <w:szCs w:val="24"/>
        </w:rPr>
        <w:t>Расчёт нагрузки светодиода</w:t>
      </w:r>
      <w:bookmarkEnd w:id="25"/>
    </w:p>
    <w:p w14:paraId="524CFA27" w14:textId="77777777" w:rsidR="00F3159D" w:rsidRDefault="00F3159D" w:rsidP="00F315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14:paraId="2BB02F02" w14:textId="73B5BD5F" w:rsidR="00F3159D" w:rsidRDefault="00F3159D" w:rsidP="00F315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159D">
        <w:rPr>
          <w:rFonts w:ascii="Times New Roman" w:hAnsi="Times New Roman" w:cs="Times New Roman"/>
          <w:sz w:val="28"/>
          <w:szCs w:val="28"/>
        </w:rPr>
        <w:t>В данном ку</w:t>
      </w:r>
      <w:r>
        <w:rPr>
          <w:rFonts w:ascii="Times New Roman" w:hAnsi="Times New Roman" w:cs="Times New Roman"/>
          <w:sz w:val="28"/>
          <w:szCs w:val="28"/>
        </w:rPr>
        <w:t>рсовом проекте используется три</w:t>
      </w:r>
      <w:r w:rsidRPr="00F3159D">
        <w:rPr>
          <w:rFonts w:ascii="Times New Roman" w:hAnsi="Times New Roman" w:cs="Times New Roman"/>
          <w:sz w:val="28"/>
          <w:szCs w:val="28"/>
        </w:rPr>
        <w:t xml:space="preserve"> светодиод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F3159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подключенные к</w:t>
      </w:r>
      <w:r w:rsidRPr="00F315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4-12</w:t>
      </w:r>
      <w:r w:rsidRPr="00F315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цифровым выходам </w:t>
      </w:r>
      <w:r w:rsidRPr="00F3159D">
        <w:rPr>
          <w:rFonts w:ascii="Times New Roman" w:hAnsi="Times New Roman" w:cs="Times New Roman"/>
          <w:sz w:val="28"/>
          <w:szCs w:val="28"/>
        </w:rPr>
        <w:t>микроконтроллера</w:t>
      </w:r>
      <w:r w:rsidR="005F754E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="005F754E">
        <w:rPr>
          <w:rFonts w:ascii="Times New Roman" w:hAnsi="Times New Roman" w:cs="Times New Roman"/>
          <w:sz w:val="28"/>
          <w:szCs w:val="28"/>
        </w:rPr>
        <w:t>см.рисунок</w:t>
      </w:r>
      <w:proofErr w:type="spellEnd"/>
      <w:proofErr w:type="gramEnd"/>
      <w:r w:rsidR="005F754E">
        <w:rPr>
          <w:rFonts w:ascii="Times New Roman" w:hAnsi="Times New Roman" w:cs="Times New Roman"/>
          <w:sz w:val="28"/>
          <w:szCs w:val="28"/>
        </w:rPr>
        <w:t xml:space="preserve"> 4.1)</w:t>
      </w:r>
      <w:r w:rsidRPr="00F3159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986902A" w14:textId="77777777" w:rsidR="00092D89" w:rsidRDefault="00092D89" w:rsidP="00F315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8B4FD36" w14:textId="479D705C" w:rsidR="00092D89" w:rsidRDefault="005F754E" w:rsidP="00092D8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754E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DEC676A" wp14:editId="219204AE">
            <wp:extent cx="3767667" cy="2455931"/>
            <wp:effectExtent l="0" t="0" r="4445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797624" cy="2475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2B0CA" w14:textId="77777777" w:rsidR="00092D89" w:rsidRDefault="00092D89" w:rsidP="00092D8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F19E43A" w14:textId="39B8893C" w:rsidR="00092D89" w:rsidRPr="005F754E" w:rsidRDefault="00092D89" w:rsidP="00092D8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Рисунок</w:t>
      </w:r>
      <w:r w:rsidR="005F754E">
        <w:rPr>
          <w:rFonts w:ascii="Times New Roman" w:hAnsi="Times New Roman" w:cs="Times New Roman"/>
          <w:sz w:val="28"/>
          <w:szCs w:val="28"/>
        </w:rPr>
        <w:t xml:space="preserve"> 4.1 – Схема подключения светодиодов</w:t>
      </w:r>
    </w:p>
    <w:p w14:paraId="3EE2D54B" w14:textId="77777777" w:rsidR="00092D89" w:rsidRDefault="00092D89" w:rsidP="00092D8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55B48AA" w14:textId="77777777" w:rsidR="00F3159D" w:rsidRDefault="00F3159D" w:rsidP="00F315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3159D">
        <w:rPr>
          <w:rFonts w:ascii="Times New Roman" w:hAnsi="Times New Roman" w:cs="Times New Roman"/>
          <w:sz w:val="28"/>
          <w:szCs w:val="28"/>
        </w:rPr>
        <w:t>Для ограничения тока светодиода используется резистор номиналом</w:t>
      </w:r>
      <w:r>
        <w:rPr>
          <w:rFonts w:ascii="Times New Roman" w:hAnsi="Times New Roman" w:cs="Times New Roman"/>
          <w:sz w:val="28"/>
          <w:szCs w:val="28"/>
        </w:rPr>
        <w:t xml:space="preserve"> 220Ом</w:t>
      </w:r>
      <w:r w:rsidRPr="00F3159D">
        <w:rPr>
          <w:rFonts w:ascii="Times New Roman" w:hAnsi="Times New Roman" w:cs="Times New Roman"/>
          <w:sz w:val="28"/>
          <w:szCs w:val="28"/>
        </w:rPr>
        <w:t>, рассчитываемым по следующей формуле:</w:t>
      </w:r>
    </w:p>
    <w:p w14:paraId="5F131E0A" w14:textId="77777777" w:rsidR="00F3159D" w:rsidRDefault="00F3159D" w:rsidP="00F315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43068DB1" w14:textId="77777777" w:rsidR="00F3159D" w:rsidRDefault="00F3159D" w:rsidP="00F3159D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Times New Roman" w:cs="Times New Roman"/>
              <w:sz w:val="28"/>
              <w:szCs w:val="28"/>
            </w:rPr>
            <m:t>R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ПР</m:t>
                  </m: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,</m:t>
          </m:r>
        </m:oMath>
      </m:oMathPara>
    </w:p>
    <w:p w14:paraId="19C6E335" w14:textId="77777777" w:rsidR="00F3159D" w:rsidRDefault="00F3159D" w:rsidP="00F315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585D9787" w14:textId="7EF1236D" w:rsidR="00F3159D" w:rsidRDefault="00F3159D" w:rsidP="00F315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 – напряжения питания,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– напряжение, падающее на светодиоде,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>
        <w:rPr>
          <w:rFonts w:ascii="Times New Roman" w:hAnsi="Times New Roman" w:cs="Times New Roman"/>
          <w:sz w:val="28"/>
          <w:szCs w:val="28"/>
        </w:rPr>
        <w:t xml:space="preserve"> – прямой ток светодиода.</w:t>
      </w:r>
    </w:p>
    <w:p w14:paraId="03E91679" w14:textId="77777777" w:rsidR="00F3159D" w:rsidRDefault="00F3159D" w:rsidP="00F315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CBDF39C" w14:textId="77777777" w:rsidR="00F3159D" w:rsidRDefault="00F3159D" w:rsidP="00F3159D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екте используются светодиоды белого, желтого и зеленого цветов, со следующими параметрами: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>
        <w:rPr>
          <w:rFonts w:ascii="Times New Roman" w:hAnsi="Times New Roman" w:cs="Times New Roman"/>
          <w:sz w:val="28"/>
          <w:szCs w:val="28"/>
        </w:rPr>
        <w:t xml:space="preserve"> = 20 мА.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= 1 В.</w:t>
      </w:r>
    </w:p>
    <w:p w14:paraId="44595F0E" w14:textId="77777777" w:rsidR="00F3159D" w:rsidRDefault="00F3159D" w:rsidP="00F3159D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71D75916" w14:textId="4FFC7CC6" w:rsidR="00F3159D" w:rsidRDefault="00F3159D" w:rsidP="00F3159D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аем: </w:t>
      </w:r>
    </w:p>
    <w:p w14:paraId="244B89FA" w14:textId="1328ECCB" w:rsidR="00F3159D" w:rsidRDefault="00F3159D" w:rsidP="00F3159D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7A21A09F" w14:textId="77777777" w:rsidR="00F3159D" w:rsidRDefault="00F3159D" w:rsidP="00F3159D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2652" w:dyaOrig="720" w14:anchorId="66A8F0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6pt;height:36pt" o:ole="">
            <v:imagedata r:id="rId9" o:title=""/>
          </v:shape>
          <o:OLEObject Type="Embed" ProgID="Equation.DSMT4" ShapeID="_x0000_i1025" DrawAspect="Content" ObjectID="_1731922865" r:id="rId10"/>
        </w:object>
      </w:r>
    </w:p>
    <w:p w14:paraId="2410DD2C" w14:textId="0B010BF8" w:rsidR="00F3159D" w:rsidRDefault="00F3159D" w:rsidP="00F3159D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511C94AD" w14:textId="77777777" w:rsidR="00450B15" w:rsidRDefault="00450B15" w:rsidP="00450B15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овательно, для того, чтобы светодиод не перегорел он должен быть подключён через резистор с сопротивлением не менее 200 Ом, однако если взять слишком большое сопротивление, то светодиод будет гореть очень слабо, поэтому в данном проекте светодиоды подключаются через резисторы сопротивлением 220 Ом.</w:t>
      </w:r>
    </w:p>
    <w:p w14:paraId="4234CFFB" w14:textId="77777777" w:rsidR="00450B15" w:rsidRDefault="00450B15" w:rsidP="00F3159D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9A90AD2" w14:textId="77777777" w:rsidR="00F3159D" w:rsidRDefault="00F3159D" w:rsidP="00F315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4ECF21E1" w14:textId="73D575BF" w:rsidR="00F3159D" w:rsidRPr="00F3159D" w:rsidRDefault="005375C9" w:rsidP="00F315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3159D">
        <w:rPr>
          <w:rFonts w:ascii="Times New Roman" w:hAnsi="Times New Roman" w:cs="Times New Roman"/>
          <w:sz w:val="28"/>
          <w:szCs w:val="28"/>
        </w:rPr>
        <w:br w:type="page"/>
      </w:r>
    </w:p>
    <w:p w14:paraId="32D2BFD4" w14:textId="7394F954" w:rsidR="005375C9" w:rsidRDefault="005375C9" w:rsidP="005375C9">
      <w:pPr>
        <w:pStyle w:val="1"/>
        <w:ind w:firstLine="708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6" w:name="_Toc89628135"/>
      <w:bookmarkStart w:id="27" w:name="_Toc121307454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5 </w:t>
      </w:r>
      <w:r w:rsidRPr="005375C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АЗРАБОТКА ПРОГРАММНОГО ОБЕСПЕЧЕНИЯ</w:t>
      </w:r>
      <w:bookmarkEnd w:id="26"/>
      <w:bookmarkEnd w:id="27"/>
    </w:p>
    <w:p w14:paraId="5FF7A6C2" w14:textId="77777777" w:rsidR="00726D86" w:rsidRDefault="00726D86" w:rsidP="00726D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D80C29B" w14:textId="77777777" w:rsidR="00726D86" w:rsidRPr="00000F1D" w:rsidRDefault="00726D86" w:rsidP="00000F1D">
      <w:pPr>
        <w:pStyle w:val="2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726D86">
        <w:rPr>
          <w:rFonts w:ascii="Times New Roman" w:hAnsi="Times New Roman" w:cs="Times New Roman"/>
          <w:b/>
          <w:sz w:val="28"/>
          <w:szCs w:val="28"/>
        </w:rPr>
        <w:tab/>
      </w:r>
      <w:bookmarkStart w:id="28" w:name="_Toc121307455"/>
      <w:r w:rsidRPr="00000F1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5.1 Требования к разработке программного обеспечения</w:t>
      </w:r>
      <w:bookmarkEnd w:id="28"/>
    </w:p>
    <w:p w14:paraId="408B2AE4" w14:textId="77777777" w:rsidR="00726D86" w:rsidRDefault="00726D86" w:rsidP="00726D8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2410BA3" w14:textId="4DA1330C" w:rsidR="00726D86" w:rsidRDefault="00726D86" w:rsidP="00726D8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F23E7A">
        <w:rPr>
          <w:rFonts w:ascii="Times New Roman" w:eastAsia="Calibri" w:hAnsi="Times New Roman" w:cs="Times New Roman"/>
          <w:sz w:val="28"/>
        </w:rPr>
        <w:t xml:space="preserve">Разработанное микропроцессорное устройство собирает информацию о </w:t>
      </w:r>
      <w:r>
        <w:rPr>
          <w:rFonts w:ascii="Times New Roman" w:eastAsia="Calibri" w:hAnsi="Times New Roman" w:cs="Times New Roman"/>
          <w:sz w:val="28"/>
        </w:rPr>
        <w:t>трех</w:t>
      </w:r>
      <w:r w:rsidRPr="00F23E7A">
        <w:rPr>
          <w:rFonts w:ascii="Times New Roman" w:eastAsia="Calibri" w:hAnsi="Times New Roman" w:cs="Times New Roman"/>
          <w:sz w:val="28"/>
        </w:rPr>
        <w:t xml:space="preserve"> параметрах: </w:t>
      </w:r>
      <w:r>
        <w:rPr>
          <w:rFonts w:ascii="Times New Roman" w:eastAsia="Calibri" w:hAnsi="Times New Roman" w:cs="Times New Roman"/>
          <w:sz w:val="28"/>
        </w:rPr>
        <w:t>температура воздуха, влажность воздуха и уровень освещенности</w:t>
      </w:r>
      <w:r w:rsidRPr="00F23E7A">
        <w:rPr>
          <w:rFonts w:ascii="Times New Roman" w:eastAsia="Calibri" w:hAnsi="Times New Roman" w:cs="Times New Roman"/>
          <w:sz w:val="28"/>
        </w:rPr>
        <w:t>.</w:t>
      </w:r>
    </w:p>
    <w:p w14:paraId="0449A6BA" w14:textId="77777777" w:rsidR="008862CD" w:rsidRDefault="00726D86" w:rsidP="00726D8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Устройство работает следующим образом. При подключении устройства в сеть на нем загорается светодиод, который сигнализирует о том, что питание подключено. В течение всего времени устройство анализирует показания с датчиков и выводит полученные данные на дисплей. </w:t>
      </w:r>
    </w:p>
    <w:p w14:paraId="6A704624" w14:textId="77777777" w:rsidR="008862CD" w:rsidRDefault="00726D86" w:rsidP="00726D8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При получении информации о высокой температуре (больше 30 </w:t>
      </w:r>
      <w:r w:rsidRPr="00726D86">
        <w:rPr>
          <w:rFonts w:ascii="Times New Roman" w:eastAsia="Calibri" w:hAnsi="Times New Roman" w:cs="Times New Roman"/>
          <w:sz w:val="28"/>
        </w:rPr>
        <w:t>°C</w:t>
      </w:r>
      <w:r>
        <w:rPr>
          <w:rFonts w:ascii="Times New Roman" w:eastAsia="Calibri" w:hAnsi="Times New Roman" w:cs="Times New Roman"/>
          <w:sz w:val="28"/>
        </w:rPr>
        <w:t xml:space="preserve">) светодиод меняет </w:t>
      </w:r>
      <w:r w:rsidR="008862CD">
        <w:rPr>
          <w:rFonts w:ascii="Times New Roman" w:eastAsia="Calibri" w:hAnsi="Times New Roman" w:cs="Times New Roman"/>
          <w:sz w:val="28"/>
        </w:rPr>
        <w:t>цвет на красный</w:t>
      </w:r>
      <w:r>
        <w:rPr>
          <w:rFonts w:ascii="Times New Roman" w:eastAsia="Calibri" w:hAnsi="Times New Roman" w:cs="Times New Roman"/>
          <w:sz w:val="28"/>
        </w:rPr>
        <w:t>.</w:t>
      </w:r>
      <w:r w:rsidR="008862CD">
        <w:rPr>
          <w:rFonts w:ascii="Times New Roman" w:eastAsia="Calibri" w:hAnsi="Times New Roman" w:cs="Times New Roman"/>
          <w:sz w:val="28"/>
        </w:rPr>
        <w:t xml:space="preserve"> При получении информации о низкой температуре (меньше 22 </w:t>
      </w:r>
      <w:r w:rsidR="008862CD" w:rsidRPr="00726D86">
        <w:rPr>
          <w:rFonts w:ascii="Times New Roman" w:eastAsia="Calibri" w:hAnsi="Times New Roman" w:cs="Times New Roman"/>
          <w:sz w:val="28"/>
        </w:rPr>
        <w:t>°C</w:t>
      </w:r>
      <w:r w:rsidR="008862CD">
        <w:rPr>
          <w:rFonts w:ascii="Times New Roman" w:eastAsia="Calibri" w:hAnsi="Times New Roman" w:cs="Times New Roman"/>
          <w:sz w:val="28"/>
        </w:rPr>
        <w:t xml:space="preserve">) светодиод меняет цвет на синий. При показании температуры в пределах от 22 </w:t>
      </w:r>
      <w:r w:rsidR="008862CD" w:rsidRPr="00726D86">
        <w:rPr>
          <w:rFonts w:ascii="Times New Roman" w:eastAsia="Calibri" w:hAnsi="Times New Roman" w:cs="Times New Roman"/>
          <w:sz w:val="28"/>
        </w:rPr>
        <w:t>°C</w:t>
      </w:r>
      <w:r w:rsidR="008862CD">
        <w:rPr>
          <w:rFonts w:ascii="Times New Roman" w:eastAsia="Calibri" w:hAnsi="Times New Roman" w:cs="Times New Roman"/>
          <w:sz w:val="28"/>
        </w:rPr>
        <w:t xml:space="preserve"> до 30 </w:t>
      </w:r>
      <w:r w:rsidR="008862CD" w:rsidRPr="00726D86">
        <w:rPr>
          <w:rFonts w:ascii="Times New Roman" w:eastAsia="Calibri" w:hAnsi="Times New Roman" w:cs="Times New Roman"/>
          <w:sz w:val="28"/>
        </w:rPr>
        <w:t>°C</w:t>
      </w:r>
      <w:r w:rsidR="008862CD">
        <w:rPr>
          <w:rFonts w:ascii="Times New Roman" w:eastAsia="Calibri" w:hAnsi="Times New Roman" w:cs="Times New Roman"/>
          <w:sz w:val="28"/>
        </w:rPr>
        <w:t xml:space="preserve"> светодиод горит зелёным цветом.</w:t>
      </w:r>
    </w:p>
    <w:p w14:paraId="64EAE287" w14:textId="591D3C46" w:rsidR="00726D86" w:rsidRDefault="008862CD" w:rsidP="00726D8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При получении информации о малом освещении (меньше 150 люкс) светодиод меняет цвет на красный. При достаточном освещении (больше 150 люкс) светодиод горит зелёным цветом.</w:t>
      </w:r>
    </w:p>
    <w:p w14:paraId="519E315B" w14:textId="196CB4D9" w:rsidR="008862CD" w:rsidRDefault="008862CD" w:rsidP="00726D8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</w:p>
    <w:p w14:paraId="7A62A200" w14:textId="61BBA3EB" w:rsidR="008862CD" w:rsidRPr="00000F1D" w:rsidRDefault="006D2CC2" w:rsidP="00000F1D">
      <w:pPr>
        <w:pStyle w:val="2"/>
        <w:ind w:firstLine="708"/>
        <w:rPr>
          <w:rFonts w:ascii="Times New Roman" w:eastAsia="Calibri" w:hAnsi="Times New Roman" w:cs="Times New Roman"/>
          <w:b/>
          <w:color w:val="000000" w:themeColor="text1"/>
          <w:sz w:val="28"/>
        </w:rPr>
      </w:pPr>
      <w:bookmarkStart w:id="29" w:name="_Toc121307456"/>
      <w:r w:rsidRPr="00000F1D">
        <w:rPr>
          <w:rFonts w:ascii="Times New Roman" w:eastAsia="Calibri" w:hAnsi="Times New Roman" w:cs="Times New Roman"/>
          <w:b/>
          <w:color w:val="000000" w:themeColor="text1"/>
          <w:sz w:val="28"/>
        </w:rPr>
        <w:t>5.2</w:t>
      </w:r>
      <w:r w:rsidR="008862CD" w:rsidRPr="00000F1D">
        <w:rPr>
          <w:rFonts w:ascii="Times New Roman" w:eastAsia="Calibri" w:hAnsi="Times New Roman" w:cs="Times New Roman"/>
          <w:b/>
          <w:color w:val="000000" w:themeColor="text1"/>
          <w:sz w:val="28"/>
        </w:rPr>
        <w:t xml:space="preserve"> Блок-схема </w:t>
      </w:r>
      <w:r w:rsidR="005C5FA1" w:rsidRPr="00000F1D">
        <w:rPr>
          <w:rFonts w:ascii="Times New Roman" w:eastAsia="Calibri" w:hAnsi="Times New Roman" w:cs="Times New Roman"/>
          <w:b/>
          <w:color w:val="000000" w:themeColor="text1"/>
          <w:sz w:val="28"/>
        </w:rPr>
        <w:t>программы</w:t>
      </w:r>
      <w:bookmarkEnd w:id="29"/>
    </w:p>
    <w:p w14:paraId="457935BF" w14:textId="737BAE4F" w:rsidR="008862CD" w:rsidRDefault="008862CD" w:rsidP="00726D8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</w:rPr>
      </w:pPr>
    </w:p>
    <w:p w14:paraId="514C6492" w14:textId="77777777" w:rsidR="008862CD" w:rsidRDefault="008862CD" w:rsidP="008862C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6838FF">
        <w:rPr>
          <w:rFonts w:ascii="Times New Roman" w:eastAsia="Calibri" w:hAnsi="Times New Roman" w:cs="Times New Roman"/>
          <w:sz w:val="28"/>
        </w:rPr>
        <w:t>Блок-схема — это схематичное представление процесса, системы или компьютерного алгоритма. Блок-схемы часто применяются в разных сферах деятельности, чтобы документировать, изучать, планировать, совершенствовать и объяснять сложные процессы с помощью простых логичных диаграмм.</w:t>
      </w:r>
    </w:p>
    <w:p w14:paraId="6C18D28F" w14:textId="77777777" w:rsidR="006D2CC2" w:rsidRDefault="008862CD" w:rsidP="008862C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</w:rPr>
      </w:pPr>
      <w:r w:rsidRPr="003F65FE">
        <w:rPr>
          <w:rFonts w:ascii="Times New Roman" w:eastAsia="Times New Roman" w:hAnsi="Times New Roman" w:cs="Times New Roman"/>
          <w:sz w:val="28"/>
        </w:rPr>
        <w:t xml:space="preserve">Рассмотрим блок-схему алгоритма программного обеспечения данного курсового проекта, представленную </w:t>
      </w:r>
      <w:r>
        <w:rPr>
          <w:rFonts w:ascii="Times New Roman" w:eastAsia="Times New Roman" w:hAnsi="Times New Roman" w:cs="Times New Roman"/>
          <w:sz w:val="28"/>
        </w:rPr>
        <w:t>в приложении Г</w:t>
      </w:r>
      <w:r w:rsidRPr="003F65FE">
        <w:rPr>
          <w:rFonts w:ascii="Times New Roman" w:eastAsia="Times New Roman" w:hAnsi="Times New Roman" w:cs="Times New Roman"/>
          <w:sz w:val="28"/>
        </w:rPr>
        <w:t>.</w:t>
      </w:r>
      <w:r w:rsidR="006D2CC2">
        <w:rPr>
          <w:rFonts w:ascii="Times New Roman" w:eastAsia="Times New Roman" w:hAnsi="Times New Roman" w:cs="Times New Roman"/>
          <w:sz w:val="28"/>
        </w:rPr>
        <w:t xml:space="preserve"> </w:t>
      </w:r>
    </w:p>
    <w:p w14:paraId="6ADAF79F" w14:textId="2D9803D3" w:rsidR="008862CD" w:rsidRDefault="006D2CC2" w:rsidP="006D2CC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Блоки 2 – 3 представляют собой подготовку программы для дальнейшей работы (инициализация переменных и определение модулей, подключенных к микроконтроллеру). Ключевыми являются блоки 5 – 22, которые реализуют саму логику программы в бесконечном цикле. В блоках 5 – 9 обрабатывается информация о нажатии кнопки и, при необходимости выключаются или выключаются светодиоды и дисплей. В блоках 10, 11, 18 происходит получение данных с датчиков температуры воздуха, влажности воздуха и степени освещённости. В блоках 12 – 17, 19 – 22 данная информация анализируется и, при необходимости, включается соответствующая индикация.</w:t>
      </w:r>
    </w:p>
    <w:p w14:paraId="3BD784A1" w14:textId="1DDB19AB" w:rsidR="00004707" w:rsidRDefault="00004707" w:rsidP="006D2CC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</w:rPr>
      </w:pPr>
    </w:p>
    <w:p w14:paraId="79747D59" w14:textId="40662F72" w:rsidR="00004707" w:rsidRPr="00000F1D" w:rsidRDefault="00004707" w:rsidP="00000F1D">
      <w:pPr>
        <w:pStyle w:val="2"/>
        <w:ind w:firstLine="708"/>
        <w:rPr>
          <w:rFonts w:ascii="Times New Roman" w:eastAsia="Times New Roman" w:hAnsi="Times New Roman" w:cs="Times New Roman"/>
          <w:b/>
          <w:color w:val="000000" w:themeColor="text1"/>
          <w:sz w:val="28"/>
        </w:rPr>
      </w:pPr>
      <w:bookmarkStart w:id="30" w:name="_Toc121307457"/>
      <w:r w:rsidRPr="00000F1D">
        <w:rPr>
          <w:rFonts w:ascii="Times New Roman" w:eastAsia="Times New Roman" w:hAnsi="Times New Roman" w:cs="Times New Roman"/>
          <w:b/>
          <w:color w:val="000000" w:themeColor="text1"/>
          <w:sz w:val="28"/>
        </w:rPr>
        <w:t>5.3 Исходный код программы</w:t>
      </w:r>
      <w:bookmarkEnd w:id="30"/>
    </w:p>
    <w:p w14:paraId="2B36F3B8" w14:textId="249B0B36" w:rsidR="00004707" w:rsidRDefault="00004707" w:rsidP="006D2CC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</w:rPr>
      </w:pPr>
    </w:p>
    <w:p w14:paraId="26870D2F" w14:textId="24E4BCBA" w:rsidR="00944ABD" w:rsidRPr="00BB6D78" w:rsidRDefault="00944ABD" w:rsidP="00944A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proofErr w:type="gramStart"/>
      <w:r w:rsidRPr="00BB0090">
        <w:rPr>
          <w:rFonts w:ascii="Courier New" w:hAnsi="Courier New" w:cs="Courier New"/>
          <w:sz w:val="28"/>
          <w:lang w:val="en-US"/>
        </w:rPr>
        <w:t>setup</w:t>
      </w:r>
      <w:r w:rsidRPr="00BB0090">
        <w:rPr>
          <w:rFonts w:ascii="Courier New" w:hAnsi="Courier New" w:cs="Courier New"/>
          <w:sz w:val="28"/>
        </w:rPr>
        <w:t>(</w:t>
      </w:r>
      <w:proofErr w:type="gramEnd"/>
      <w:r w:rsidRPr="00BB0090">
        <w:rPr>
          <w:rFonts w:ascii="Courier New" w:hAnsi="Courier New" w:cs="Courier New"/>
          <w:sz w:val="28"/>
        </w:rPr>
        <w:t>)</w:t>
      </w:r>
      <w:r w:rsidRPr="00CE1E90">
        <w:rPr>
          <w:rFonts w:ascii="Times New Roman" w:hAnsi="Times New Roman" w:cs="Times New Roman"/>
          <w:sz w:val="28"/>
        </w:rPr>
        <w:t xml:space="preserve"> </w:t>
      </w:r>
      <w:r w:rsidRPr="00FB329E">
        <w:rPr>
          <w:rFonts w:ascii="Times New Roman" w:hAnsi="Times New Roman" w:cs="Times New Roman"/>
          <w:sz w:val="28"/>
        </w:rPr>
        <w:t>необходима для начальной настройки контроллера, здесь зада</w:t>
      </w:r>
      <w:r>
        <w:rPr>
          <w:rFonts w:ascii="Times New Roman" w:hAnsi="Times New Roman" w:cs="Times New Roman"/>
          <w:sz w:val="28"/>
        </w:rPr>
        <w:t xml:space="preserve">ются входные и выходные </w:t>
      </w:r>
      <w:proofErr w:type="spellStart"/>
      <w:r>
        <w:rPr>
          <w:rFonts w:ascii="Times New Roman" w:hAnsi="Times New Roman" w:cs="Times New Roman"/>
          <w:sz w:val="28"/>
        </w:rPr>
        <w:t>пины</w:t>
      </w:r>
      <w:proofErr w:type="spellEnd"/>
      <w:r>
        <w:rPr>
          <w:rFonts w:ascii="Times New Roman" w:hAnsi="Times New Roman" w:cs="Times New Roman"/>
          <w:sz w:val="28"/>
        </w:rPr>
        <w:t xml:space="preserve">, а так же другие настройки. В данном случае </w:t>
      </w:r>
      <w:r>
        <w:rPr>
          <w:rFonts w:ascii="Courier New" w:hAnsi="Courier New" w:cs="Courier New"/>
          <w:sz w:val="28"/>
          <w:lang w:val="en-US"/>
        </w:rPr>
        <w:t>LCD</w:t>
      </w:r>
      <w:r w:rsidRPr="00F74257">
        <w:rPr>
          <w:rFonts w:ascii="Courier New" w:hAnsi="Courier New" w:cs="Courier New"/>
          <w:sz w:val="28"/>
        </w:rPr>
        <w:t>.</w:t>
      </w:r>
      <w:proofErr w:type="spellStart"/>
      <w:r>
        <w:rPr>
          <w:rFonts w:ascii="Courier New" w:hAnsi="Courier New" w:cs="Courier New"/>
          <w:sz w:val="28"/>
          <w:lang w:val="en-US"/>
        </w:rPr>
        <w:t>init</w:t>
      </w:r>
      <w:proofErr w:type="spellEnd"/>
      <w:r w:rsidRPr="00F74257">
        <w:rPr>
          <w:rFonts w:ascii="Courier New" w:hAnsi="Courier New" w:cs="Courier New"/>
          <w:sz w:val="28"/>
        </w:rPr>
        <w:t>()</w:t>
      </w:r>
      <w:r w:rsidR="006C1B4B" w:rsidRPr="006C1B4B"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оизводит инициализацию </w:t>
      </w:r>
      <w:r>
        <w:rPr>
          <w:rFonts w:ascii="Times New Roman" w:hAnsi="Times New Roman" w:cs="Times New Roman"/>
          <w:sz w:val="28"/>
        </w:rPr>
        <w:lastRenderedPageBreak/>
        <w:t>дисплея.</w:t>
      </w:r>
      <w:r w:rsidR="008F3E3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lang w:val="en-US"/>
        </w:rPr>
        <w:t>lightMeter</w:t>
      </w:r>
      <w:proofErr w:type="spellEnd"/>
      <w:r w:rsidRPr="00F74257">
        <w:rPr>
          <w:rFonts w:ascii="Courier New" w:hAnsi="Courier New" w:cs="Courier New"/>
          <w:sz w:val="28"/>
        </w:rPr>
        <w:t>.</w:t>
      </w:r>
      <w:r>
        <w:rPr>
          <w:rFonts w:ascii="Courier New" w:hAnsi="Courier New" w:cs="Courier New"/>
          <w:sz w:val="28"/>
          <w:lang w:val="en-US"/>
        </w:rPr>
        <w:t>begin</w:t>
      </w:r>
      <w:r w:rsidRPr="00F74257">
        <w:rPr>
          <w:rFonts w:ascii="Courier New" w:hAnsi="Courier New" w:cs="Courier New"/>
          <w:sz w:val="28"/>
        </w:rPr>
        <w:t>(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</w:t>
      </w:r>
      <w:proofErr w:type="spellStart"/>
      <w:proofErr w:type="gramStart"/>
      <w:r>
        <w:rPr>
          <w:rFonts w:ascii="Courier New" w:hAnsi="Courier New" w:cs="Courier New"/>
          <w:sz w:val="28"/>
          <w:lang w:val="en-US"/>
        </w:rPr>
        <w:t>dht</w:t>
      </w:r>
      <w:proofErr w:type="spellEnd"/>
      <w:r w:rsidRPr="00F74257">
        <w:rPr>
          <w:rFonts w:ascii="Courier New" w:hAnsi="Courier New" w:cs="Courier New"/>
          <w:sz w:val="28"/>
        </w:rPr>
        <w:t>.</w:t>
      </w:r>
      <w:r>
        <w:rPr>
          <w:rFonts w:ascii="Courier New" w:hAnsi="Courier New" w:cs="Courier New"/>
          <w:sz w:val="28"/>
          <w:lang w:val="en-US"/>
        </w:rPr>
        <w:t>begin</w:t>
      </w:r>
      <w:proofErr w:type="gramEnd"/>
      <w:r w:rsidRPr="00F74257">
        <w:rPr>
          <w:rFonts w:ascii="Courier New" w:hAnsi="Courier New" w:cs="Courier New"/>
          <w:sz w:val="28"/>
        </w:rPr>
        <w:t xml:space="preserve">() </w:t>
      </w:r>
      <w:r>
        <w:rPr>
          <w:rFonts w:ascii="Times New Roman" w:hAnsi="Times New Roman" w:cs="Times New Roman"/>
          <w:sz w:val="28"/>
        </w:rPr>
        <w:t xml:space="preserve">производят инициализацию датчиков степени освещения и температуры и влажности. Благодаря функции </w:t>
      </w:r>
      <w:proofErr w:type="spellStart"/>
      <w:proofErr w:type="gramStart"/>
      <w:r>
        <w:rPr>
          <w:rFonts w:ascii="Courier New" w:hAnsi="Courier New" w:cs="Courier New"/>
          <w:sz w:val="28"/>
          <w:lang w:val="en-US"/>
        </w:rPr>
        <w:t>pinMode</w:t>
      </w:r>
      <w:proofErr w:type="spellEnd"/>
      <w:r w:rsidRPr="00BB6D78">
        <w:rPr>
          <w:rFonts w:ascii="Courier New" w:hAnsi="Courier New" w:cs="Courier New"/>
          <w:sz w:val="28"/>
        </w:rPr>
        <w:t>(</w:t>
      </w:r>
      <w:proofErr w:type="gramEnd"/>
      <w:r w:rsidRPr="00BB6D78">
        <w:rPr>
          <w:rFonts w:ascii="Courier New" w:hAnsi="Courier New" w:cs="Courier New"/>
          <w:sz w:val="28"/>
        </w:rPr>
        <w:t xml:space="preserve">) </w:t>
      </w:r>
      <w:r>
        <w:rPr>
          <w:rFonts w:ascii="Times New Roman" w:hAnsi="Times New Roman" w:cs="Times New Roman"/>
          <w:sz w:val="28"/>
        </w:rPr>
        <w:t xml:space="preserve">задаются </w:t>
      </w:r>
      <w:proofErr w:type="spellStart"/>
      <w:r>
        <w:rPr>
          <w:rFonts w:ascii="Times New Roman" w:hAnsi="Times New Roman" w:cs="Times New Roman"/>
          <w:sz w:val="28"/>
        </w:rPr>
        <w:t>пины</w:t>
      </w:r>
      <w:proofErr w:type="spellEnd"/>
      <w:r>
        <w:rPr>
          <w:rFonts w:ascii="Times New Roman" w:hAnsi="Times New Roman" w:cs="Times New Roman"/>
          <w:sz w:val="28"/>
        </w:rPr>
        <w:t>, к которым подключаются светодиоды и кнопка.</w:t>
      </w:r>
    </w:p>
    <w:p w14:paraId="05BD6508" w14:textId="77777777" w:rsidR="006C1B4B" w:rsidRDefault="00944ABD" w:rsidP="00944A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proofErr w:type="gramStart"/>
      <w:r w:rsidRPr="00BB0090">
        <w:rPr>
          <w:rFonts w:ascii="Courier New" w:hAnsi="Courier New" w:cs="Courier New"/>
          <w:sz w:val="28"/>
          <w:lang w:val="en-US"/>
        </w:rPr>
        <w:t>loop</w:t>
      </w:r>
      <w:r w:rsidRPr="00BB0090">
        <w:rPr>
          <w:rFonts w:ascii="Courier New" w:hAnsi="Courier New" w:cs="Courier New"/>
          <w:sz w:val="28"/>
        </w:rPr>
        <w:t>(</w:t>
      </w:r>
      <w:proofErr w:type="gramEnd"/>
      <w:r w:rsidRPr="00BB0090">
        <w:rPr>
          <w:rFonts w:ascii="Courier New" w:hAnsi="Courier New" w:cs="Courier New"/>
          <w:sz w:val="28"/>
        </w:rPr>
        <w:t>)</w:t>
      </w:r>
      <w:r w:rsidR="006C1B4B">
        <w:rPr>
          <w:rFonts w:ascii="Times New Roman" w:hAnsi="Times New Roman" w:cs="Times New Roman"/>
          <w:sz w:val="28"/>
        </w:rPr>
        <w:t xml:space="preserve"> является главной</w:t>
      </w:r>
      <w:r>
        <w:rPr>
          <w:rFonts w:ascii="Times New Roman" w:hAnsi="Times New Roman" w:cs="Times New Roman"/>
          <w:sz w:val="28"/>
        </w:rPr>
        <w:t xml:space="preserve"> циклической функцией и работает на протяжении всей работы микроконтроллера. Здесь задается основная логика работы микроконтроллера. </w:t>
      </w:r>
    </w:p>
    <w:p w14:paraId="0ED57786" w14:textId="77777777" w:rsidR="006C1B4B" w:rsidRDefault="00944ABD" w:rsidP="00944A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 начальном этапе функцией</w:t>
      </w:r>
      <w:r w:rsidRPr="00BB6D78">
        <w:rPr>
          <w:rFonts w:ascii="Times New Roman" w:hAnsi="Times New Roman" w:cs="Times New Roman"/>
          <w:sz w:val="28"/>
        </w:rPr>
        <w:t xml:space="preserve">          </w:t>
      </w:r>
      <w:proofErr w:type="spellStart"/>
      <w:proofErr w:type="gramStart"/>
      <w:r>
        <w:rPr>
          <w:rFonts w:ascii="Courier New" w:hAnsi="Courier New" w:cs="Courier New"/>
          <w:sz w:val="28"/>
          <w:lang w:val="en-US"/>
        </w:rPr>
        <w:t>digitalRead</w:t>
      </w:r>
      <w:proofErr w:type="spellEnd"/>
      <w:r w:rsidRPr="00BB6D78">
        <w:rPr>
          <w:rFonts w:ascii="Courier New" w:hAnsi="Courier New" w:cs="Courier New"/>
          <w:sz w:val="28"/>
        </w:rPr>
        <w:t>(</w:t>
      </w:r>
      <w:proofErr w:type="gramEnd"/>
      <w:r w:rsidRPr="00BB6D78">
        <w:rPr>
          <w:rFonts w:ascii="Courier New" w:hAnsi="Courier New" w:cs="Courier New"/>
          <w:sz w:val="28"/>
        </w:rPr>
        <w:t>15)</w:t>
      </w:r>
      <w:r>
        <w:rPr>
          <w:rFonts w:ascii="Times New Roman" w:hAnsi="Times New Roman" w:cs="Times New Roman"/>
          <w:sz w:val="28"/>
        </w:rPr>
        <w:t xml:space="preserve"> проверяется нажата ли кнопка, и в случае чего отключаются все светодиоды и дисплей. </w:t>
      </w:r>
    </w:p>
    <w:p w14:paraId="451EE9D1" w14:textId="0E4CF6E0" w:rsidR="006C1B4B" w:rsidRDefault="00944ABD" w:rsidP="00944A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алее снимаются показания с датчика температуры и влажности функциями </w:t>
      </w:r>
      <w:proofErr w:type="spellStart"/>
      <w:proofErr w:type="gramStart"/>
      <w:r w:rsidRPr="00A96997">
        <w:rPr>
          <w:rFonts w:ascii="Courier New" w:hAnsi="Courier New" w:cs="Courier New"/>
          <w:sz w:val="28"/>
        </w:rPr>
        <w:t>dht.readHumidity</w:t>
      </w:r>
      <w:proofErr w:type="spellEnd"/>
      <w:proofErr w:type="gramEnd"/>
      <w:r w:rsidRPr="00A96997">
        <w:rPr>
          <w:rFonts w:ascii="Courier New" w:hAnsi="Courier New" w:cs="Courier New"/>
          <w:sz w:val="28"/>
        </w:rPr>
        <w:t>()</w:t>
      </w:r>
      <w:r w:rsidR="00A96997">
        <w:rPr>
          <w:rFonts w:ascii="Times New Roman" w:hAnsi="Times New Roman" w:cs="Times New Roman"/>
          <w:sz w:val="28"/>
        </w:rPr>
        <w:t xml:space="preserve"> и </w:t>
      </w:r>
      <w:proofErr w:type="spellStart"/>
      <w:r w:rsidR="00A96997" w:rsidRPr="00A96997">
        <w:rPr>
          <w:rFonts w:ascii="Courier New" w:hAnsi="Courier New" w:cs="Courier New"/>
          <w:sz w:val="28"/>
        </w:rPr>
        <w:t>dht.readTemperature</w:t>
      </w:r>
      <w:proofErr w:type="spellEnd"/>
      <w:r w:rsidR="00A96997" w:rsidRPr="00A96997">
        <w:rPr>
          <w:rFonts w:ascii="Courier New" w:hAnsi="Courier New" w:cs="Courier New"/>
          <w:sz w:val="28"/>
        </w:rPr>
        <w:t>()</w:t>
      </w:r>
      <w:r w:rsidR="008F3E3B">
        <w:rPr>
          <w:rFonts w:ascii="Times New Roman" w:hAnsi="Times New Roman" w:cs="Times New Roman"/>
          <w:sz w:val="28"/>
        </w:rPr>
        <w:t>, выводятся на дисплей,</w:t>
      </w:r>
      <w:r w:rsidR="008F3E3B">
        <w:rPr>
          <w:rFonts w:ascii="Courier New" w:hAnsi="Courier New" w:cs="Courier New"/>
          <w:sz w:val="28"/>
        </w:rPr>
        <w:t xml:space="preserve"> </w:t>
      </w:r>
      <w:r w:rsidR="004C2355">
        <w:rPr>
          <w:rFonts w:ascii="Times New Roman" w:hAnsi="Times New Roman" w:cs="Times New Roman"/>
          <w:sz w:val="28"/>
        </w:rPr>
        <w:t xml:space="preserve">и в зависимости от показаний температуры меняется цвет светодиода, для чего используется функция </w:t>
      </w:r>
      <w:proofErr w:type="spellStart"/>
      <w:r w:rsidR="004C2355" w:rsidRPr="004C2355">
        <w:rPr>
          <w:rFonts w:ascii="Courier New" w:hAnsi="Courier New" w:cs="Courier New"/>
          <w:sz w:val="28"/>
          <w:lang w:val="en-US"/>
        </w:rPr>
        <w:t>digitalWrite</w:t>
      </w:r>
      <w:proofErr w:type="spellEnd"/>
      <w:r w:rsidR="004C2355">
        <w:rPr>
          <w:rFonts w:ascii="Courier New" w:hAnsi="Courier New" w:cs="Courier New"/>
          <w:sz w:val="28"/>
        </w:rPr>
        <w:t>()</w:t>
      </w:r>
      <w:r w:rsidR="004C2355">
        <w:rPr>
          <w:rFonts w:ascii="Times New Roman" w:hAnsi="Times New Roman" w:cs="Times New Roman"/>
          <w:sz w:val="28"/>
        </w:rPr>
        <w:t xml:space="preserve">. </w:t>
      </w:r>
    </w:p>
    <w:p w14:paraId="7B494EFA" w14:textId="1DF9272A" w:rsidR="006C1B4B" w:rsidRDefault="004C2355" w:rsidP="00944A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лучение информации о степени освещённости производится функцией </w:t>
      </w:r>
      <w:proofErr w:type="spellStart"/>
      <w:r w:rsidRPr="004C2355">
        <w:rPr>
          <w:rFonts w:ascii="Courier New" w:hAnsi="Courier New" w:cs="Courier New"/>
          <w:sz w:val="28"/>
        </w:rPr>
        <w:t>lightMeter.getLightIntensity</w:t>
      </w:r>
      <w:proofErr w:type="spellEnd"/>
      <w:r w:rsidRPr="004C2355">
        <w:rPr>
          <w:rFonts w:ascii="Courier New" w:hAnsi="Courier New" w:cs="Courier New"/>
          <w:sz w:val="28"/>
        </w:rPr>
        <w:t>()</w:t>
      </w:r>
      <w:r>
        <w:rPr>
          <w:rFonts w:ascii="Times New Roman" w:hAnsi="Times New Roman" w:cs="Times New Roman"/>
          <w:sz w:val="28"/>
        </w:rPr>
        <w:t xml:space="preserve">. Данные обрабатываются и в зависимости от степени освещённости меняется цвет светодиода. </w:t>
      </w:r>
    </w:p>
    <w:p w14:paraId="26117920" w14:textId="6CFB2F0F" w:rsidR="00944ABD" w:rsidRPr="004C2355" w:rsidRDefault="004C2355" w:rsidP="00944A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сле получения и обработки данных с датчиков они выводятся на дисплей с помощью функции </w:t>
      </w:r>
      <w:r w:rsidRPr="004C2355">
        <w:rPr>
          <w:rFonts w:ascii="Courier New" w:hAnsi="Courier New" w:cs="Courier New"/>
          <w:sz w:val="28"/>
          <w:lang w:val="en-US"/>
        </w:rPr>
        <w:t>LCD</w:t>
      </w:r>
      <w:r w:rsidRPr="004C2355">
        <w:rPr>
          <w:rFonts w:ascii="Courier New" w:hAnsi="Courier New" w:cs="Courier New"/>
          <w:sz w:val="28"/>
        </w:rPr>
        <w:t>.</w:t>
      </w:r>
      <w:r w:rsidRPr="004C2355">
        <w:rPr>
          <w:rFonts w:ascii="Courier New" w:hAnsi="Courier New" w:cs="Courier New"/>
          <w:sz w:val="28"/>
          <w:lang w:val="en-US"/>
        </w:rPr>
        <w:t>print</w:t>
      </w:r>
      <w:r w:rsidRPr="004C2355">
        <w:rPr>
          <w:rFonts w:ascii="Courier New" w:hAnsi="Courier New" w:cs="Courier New"/>
          <w:sz w:val="28"/>
        </w:rPr>
        <w:t>()</w:t>
      </w:r>
      <w:r>
        <w:rPr>
          <w:rFonts w:ascii="Times New Roman" w:hAnsi="Times New Roman" w:cs="Times New Roman"/>
          <w:sz w:val="28"/>
        </w:rPr>
        <w:t>.</w:t>
      </w:r>
    </w:p>
    <w:p w14:paraId="675C8983" w14:textId="45BBC51C" w:rsidR="00004707" w:rsidRDefault="00004707" w:rsidP="000047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74ACD154" w14:textId="77777777" w:rsidR="00C758B3" w:rsidRDefault="00C758B3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4D6B93DB" w14:textId="77777777" w:rsidR="00C758B3" w:rsidRPr="00DC1DB6" w:rsidRDefault="00C758B3" w:rsidP="00C758B3">
      <w:pPr>
        <w:pStyle w:val="1"/>
        <w:spacing w:before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1" w:name="_Toc89628140"/>
      <w:bookmarkStart w:id="32" w:name="_Toc121307458"/>
      <w:r w:rsidRPr="00DC1DB6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ЗАКЛЮЧЕНИЕ</w:t>
      </w:r>
      <w:bookmarkEnd w:id="31"/>
      <w:bookmarkEnd w:id="32"/>
    </w:p>
    <w:p w14:paraId="33141E63" w14:textId="77777777" w:rsidR="00C758B3" w:rsidRPr="00417DB1" w:rsidRDefault="00C758B3" w:rsidP="00C758B3">
      <w:pPr>
        <w:spacing w:after="0" w:line="240" w:lineRule="auto"/>
      </w:pPr>
    </w:p>
    <w:p w14:paraId="25DE9009" w14:textId="7C165A97" w:rsidR="00C758B3" w:rsidRPr="005B78BC" w:rsidRDefault="00372F05" w:rsidP="00C758B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езультате работы над</w:t>
      </w:r>
      <w:r w:rsidR="00C758B3">
        <w:rPr>
          <w:rFonts w:ascii="Times New Roman" w:hAnsi="Times New Roman" w:cs="Times New Roman"/>
          <w:sz w:val="28"/>
          <w:szCs w:val="28"/>
        </w:rPr>
        <w:t xml:space="preserve"> </w:t>
      </w:r>
      <w:r w:rsidR="00C758B3" w:rsidRPr="005B78BC">
        <w:rPr>
          <w:rFonts w:ascii="Times New Roman" w:hAnsi="Times New Roman" w:cs="Times New Roman"/>
          <w:sz w:val="28"/>
          <w:szCs w:val="28"/>
        </w:rPr>
        <w:t>курсовым проектом был</w:t>
      </w:r>
      <w:r w:rsidR="00C758B3">
        <w:rPr>
          <w:rFonts w:ascii="Times New Roman" w:hAnsi="Times New Roman" w:cs="Times New Roman"/>
          <w:sz w:val="28"/>
          <w:szCs w:val="28"/>
        </w:rPr>
        <w:t>о разработано</w:t>
      </w:r>
      <w:r w:rsidR="00C758B3" w:rsidRPr="005B78BC">
        <w:rPr>
          <w:rFonts w:ascii="Times New Roman" w:hAnsi="Times New Roman" w:cs="Times New Roman"/>
          <w:sz w:val="28"/>
          <w:szCs w:val="28"/>
        </w:rPr>
        <w:t xml:space="preserve"> </w:t>
      </w:r>
      <w:r w:rsidR="00C758B3">
        <w:rPr>
          <w:rFonts w:ascii="Times New Roman" w:hAnsi="Times New Roman" w:cs="Times New Roman"/>
          <w:sz w:val="28"/>
          <w:szCs w:val="28"/>
        </w:rPr>
        <w:t>ра</w:t>
      </w:r>
      <w:r w:rsidR="00DC1DB6">
        <w:rPr>
          <w:rFonts w:ascii="Times New Roman" w:hAnsi="Times New Roman" w:cs="Times New Roman"/>
          <w:sz w:val="28"/>
          <w:szCs w:val="28"/>
        </w:rPr>
        <w:t xml:space="preserve">ботоспособное микропроцессорное </w:t>
      </w:r>
      <w:r w:rsidR="00C758B3">
        <w:rPr>
          <w:rFonts w:ascii="Times New Roman" w:hAnsi="Times New Roman" w:cs="Times New Roman"/>
          <w:sz w:val="28"/>
          <w:szCs w:val="28"/>
        </w:rPr>
        <w:t>устройство</w:t>
      </w:r>
      <w:r w:rsidR="00DC1DB6" w:rsidRPr="00DC1DB6">
        <w:rPr>
          <w:rFonts w:ascii="Times New Roman" w:hAnsi="Times New Roman" w:cs="Times New Roman"/>
          <w:sz w:val="28"/>
          <w:szCs w:val="28"/>
        </w:rPr>
        <w:t xml:space="preserve"> </w:t>
      </w:r>
      <w:r w:rsidR="00DC1DB6">
        <w:rPr>
          <w:rFonts w:ascii="Times New Roman" w:hAnsi="Times New Roman" w:cs="Times New Roman"/>
          <w:sz w:val="28"/>
          <w:szCs w:val="28"/>
        </w:rPr>
        <w:t>контроля параметров животноводческого комплекса</w:t>
      </w:r>
      <w:r w:rsidR="00C758B3">
        <w:rPr>
          <w:rFonts w:ascii="Times New Roman" w:hAnsi="Times New Roman" w:cs="Times New Roman"/>
          <w:sz w:val="28"/>
          <w:szCs w:val="28"/>
        </w:rPr>
        <w:t xml:space="preserve"> со своим программным обеспечением</w:t>
      </w:r>
      <w:r w:rsidR="00C758B3" w:rsidRPr="005B78BC">
        <w:rPr>
          <w:rFonts w:ascii="Times New Roman" w:hAnsi="Times New Roman" w:cs="Times New Roman"/>
          <w:sz w:val="28"/>
          <w:szCs w:val="28"/>
        </w:rPr>
        <w:t xml:space="preserve">. </w:t>
      </w:r>
      <w:r w:rsidR="00C758B3">
        <w:rPr>
          <w:rFonts w:ascii="Times New Roman" w:hAnsi="Times New Roman" w:cs="Times New Roman"/>
          <w:sz w:val="28"/>
          <w:szCs w:val="28"/>
        </w:rPr>
        <w:t xml:space="preserve">Устройство отслеживает показания </w:t>
      </w:r>
      <w:r w:rsidR="00DC1DB6">
        <w:rPr>
          <w:rFonts w:ascii="Times New Roman" w:hAnsi="Times New Roman" w:cs="Times New Roman"/>
          <w:sz w:val="28"/>
          <w:szCs w:val="28"/>
        </w:rPr>
        <w:t>температуры и влажности воздуха, а также степени освещения</w:t>
      </w:r>
      <w:r w:rsidR="00C758B3">
        <w:rPr>
          <w:rFonts w:ascii="Times New Roman" w:hAnsi="Times New Roman" w:cs="Times New Roman"/>
          <w:sz w:val="28"/>
          <w:szCs w:val="28"/>
        </w:rPr>
        <w:t xml:space="preserve">. </w:t>
      </w:r>
      <w:r w:rsidR="00C758B3" w:rsidRPr="00DA5299">
        <w:rPr>
          <w:rFonts w:ascii="Times New Roman" w:eastAsiaTheme="minorEastAsia" w:hAnsi="Times New Roman" w:cs="Times New Roman"/>
          <w:sz w:val="28"/>
        </w:rPr>
        <w:t>Помимо этого, осуществляется анализ полученных значений</w:t>
      </w:r>
      <w:r w:rsidR="00C758B3">
        <w:rPr>
          <w:rFonts w:ascii="Times New Roman" w:eastAsiaTheme="minorEastAsia" w:hAnsi="Times New Roman" w:cs="Times New Roman"/>
          <w:sz w:val="28"/>
        </w:rPr>
        <w:t xml:space="preserve"> и соответствующая индикация показателей</w:t>
      </w:r>
      <w:r w:rsidR="00C758B3" w:rsidRPr="00DA5299">
        <w:rPr>
          <w:rFonts w:ascii="Times New Roman" w:eastAsiaTheme="minorEastAsia" w:hAnsi="Times New Roman" w:cs="Times New Roman"/>
          <w:sz w:val="28"/>
        </w:rPr>
        <w:t>.</w:t>
      </w:r>
      <w:r w:rsidR="00C758B3">
        <w:rPr>
          <w:rFonts w:eastAsiaTheme="minorEastAsia"/>
          <w:sz w:val="28"/>
        </w:rPr>
        <w:t xml:space="preserve"> </w:t>
      </w:r>
      <w:r w:rsidR="00C758B3" w:rsidRPr="005B78BC">
        <w:rPr>
          <w:rFonts w:ascii="Times New Roman" w:hAnsi="Times New Roman" w:cs="Times New Roman"/>
          <w:sz w:val="28"/>
          <w:szCs w:val="28"/>
        </w:rPr>
        <w:t xml:space="preserve">Данный проект был </w:t>
      </w:r>
      <w:r w:rsidR="00C758B3">
        <w:rPr>
          <w:rFonts w:ascii="Times New Roman" w:hAnsi="Times New Roman" w:cs="Times New Roman"/>
          <w:sz w:val="28"/>
          <w:szCs w:val="28"/>
        </w:rPr>
        <w:t>спроектирован</w:t>
      </w:r>
      <w:r w:rsidR="00C758B3" w:rsidRPr="005B78BC">
        <w:rPr>
          <w:rFonts w:ascii="Times New Roman" w:hAnsi="Times New Roman" w:cs="Times New Roman"/>
          <w:sz w:val="28"/>
          <w:szCs w:val="28"/>
        </w:rPr>
        <w:t xml:space="preserve"> в соответствии с поставленными задачами, весь функционал был реализован в полном объеме.</w:t>
      </w:r>
    </w:p>
    <w:p w14:paraId="4C3A300D" w14:textId="2AB86BC2" w:rsidR="00726D86" w:rsidRPr="00DC1DB6" w:rsidRDefault="00C758B3" w:rsidP="00DC1DB6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8"/>
        </w:rPr>
      </w:pPr>
      <w:r w:rsidRPr="00A01108">
        <w:rPr>
          <w:rFonts w:ascii="Times New Roman" w:eastAsiaTheme="minorEastAsia" w:hAnsi="Times New Roman" w:cs="Times New Roman"/>
          <w:sz w:val="28"/>
        </w:rPr>
        <w:t>Разработанное микропроцессорное устройство обладает следующими достоинствами: относительно низкая стоимость, простота реализации и сборки. Однако существенным недостатком является необходимость в написании собственного программного обеспечения для взаимодействия со всеми подключенными датчика</w:t>
      </w:r>
      <w:r w:rsidR="00DC1DB6">
        <w:rPr>
          <w:rFonts w:ascii="Times New Roman" w:eastAsiaTheme="minorEastAsia" w:hAnsi="Times New Roman" w:cs="Times New Roman"/>
          <w:sz w:val="28"/>
        </w:rPr>
        <w:t>ми и анализа полученных данных.</w:t>
      </w:r>
      <w:r w:rsidR="00726D86" w:rsidRPr="00726D86"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29DC873A" w14:textId="210EB4C8" w:rsidR="00AE4457" w:rsidRDefault="00AE4457" w:rsidP="00966065">
      <w:pPr>
        <w:pStyle w:val="a4"/>
        <w:spacing w:before="0" w:beforeAutospacing="0" w:after="0" w:afterAutospacing="0"/>
        <w:jc w:val="center"/>
        <w:outlineLvl w:val="0"/>
        <w:rPr>
          <w:b/>
          <w:bCs/>
          <w:sz w:val="28"/>
          <w:szCs w:val="28"/>
        </w:rPr>
      </w:pPr>
      <w:bookmarkStart w:id="33" w:name="_Toc121307459"/>
      <w:r w:rsidRPr="00AE4457">
        <w:rPr>
          <w:b/>
          <w:bCs/>
          <w:sz w:val="28"/>
          <w:szCs w:val="28"/>
        </w:rPr>
        <w:lastRenderedPageBreak/>
        <w:t>СПИСОК ИСПОЛЬЗОВАННЫХ ИСТОЧНИКОВ</w:t>
      </w:r>
      <w:bookmarkEnd w:id="33"/>
    </w:p>
    <w:p w14:paraId="14554D54" w14:textId="27844D8F" w:rsidR="00AE4457" w:rsidRDefault="00AE4457" w:rsidP="00AE4457">
      <w:pPr>
        <w:pStyle w:val="a4"/>
        <w:spacing w:before="0" w:beforeAutospacing="0" w:after="0" w:afterAutospacing="0"/>
        <w:jc w:val="both"/>
        <w:rPr>
          <w:b/>
          <w:bCs/>
          <w:sz w:val="28"/>
          <w:szCs w:val="28"/>
        </w:rPr>
      </w:pPr>
    </w:p>
    <w:p w14:paraId="19A029B7" w14:textId="7FAB9D3A" w:rsidR="00AE4457" w:rsidRDefault="008E6D1A" w:rsidP="008E6D1A">
      <w:pPr>
        <w:pStyle w:val="a4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8E6D1A">
        <w:rPr>
          <w:sz w:val="28"/>
          <w:szCs w:val="28"/>
        </w:rPr>
        <w:t>[1]</w:t>
      </w:r>
      <w:r>
        <w:rPr>
          <w:sz w:val="28"/>
          <w:szCs w:val="28"/>
        </w:rPr>
        <w:t xml:space="preserve"> </w:t>
      </w:r>
      <w:r w:rsidRPr="008E6D1A">
        <w:rPr>
          <w:sz w:val="28"/>
          <w:szCs w:val="28"/>
        </w:rPr>
        <w:t>Вычислительные машины, системы и сети: дипломное проектирование (методическое пособие) [Электронный ресурс</w:t>
      </w:r>
      <w:proofErr w:type="gramStart"/>
      <w:r w:rsidRPr="008E6D1A">
        <w:rPr>
          <w:sz w:val="28"/>
          <w:szCs w:val="28"/>
        </w:rPr>
        <w:t>] :</w:t>
      </w:r>
      <w:proofErr w:type="gramEnd"/>
      <w:r w:rsidRPr="008E6D1A">
        <w:rPr>
          <w:sz w:val="28"/>
          <w:szCs w:val="28"/>
        </w:rPr>
        <w:t xml:space="preserve"> Минск БГУИР 2019. – Электронные данные. – Режим доступа:</w:t>
      </w:r>
      <w:r>
        <w:rPr>
          <w:sz w:val="28"/>
          <w:szCs w:val="28"/>
        </w:rPr>
        <w:t xml:space="preserve"> </w:t>
      </w:r>
      <w:hyperlink r:id="rId11" w:history="1">
        <w:r w:rsidRPr="008E6D1A">
          <w:rPr>
            <w:rStyle w:val="a5"/>
            <w:sz w:val="28"/>
            <w:szCs w:val="28"/>
          </w:rPr>
          <w:t>https://www.bsuir.by/m/12_100229_1_136308.pdf</w:t>
        </w:r>
      </w:hyperlink>
    </w:p>
    <w:p w14:paraId="75BBAADF" w14:textId="0D4C0AB0" w:rsidR="008E6D1A" w:rsidRDefault="008E6D1A" w:rsidP="00AE4457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E6D1A">
        <w:rPr>
          <w:sz w:val="28"/>
          <w:szCs w:val="28"/>
        </w:rPr>
        <w:t>[2]</w:t>
      </w:r>
      <w:r w:rsidRPr="008E6D1A">
        <w:rPr>
          <w:sz w:val="28"/>
          <w:szCs w:val="28"/>
        </w:rPr>
        <w:tab/>
        <w:t xml:space="preserve">Документация </w:t>
      </w:r>
      <w:r w:rsidRPr="008E6D1A">
        <w:rPr>
          <w:sz w:val="28"/>
          <w:szCs w:val="28"/>
          <w:lang w:val="en-US"/>
        </w:rPr>
        <w:t>Arduino</w:t>
      </w:r>
      <w:r w:rsidRPr="008E6D1A">
        <w:rPr>
          <w:sz w:val="28"/>
          <w:szCs w:val="28"/>
        </w:rPr>
        <w:t xml:space="preserve"> [Электронный ресурс]. – Электронные данные. – Режим доступа: </w:t>
      </w:r>
      <w:hyperlink r:id="rId12" w:history="1">
        <w:r w:rsidRPr="008E6D1A">
          <w:rPr>
            <w:rStyle w:val="a5"/>
            <w:sz w:val="28"/>
            <w:szCs w:val="28"/>
          </w:rPr>
          <w:t>https://docs.arduino.cc/</w:t>
        </w:r>
      </w:hyperlink>
    </w:p>
    <w:p w14:paraId="3942C646" w14:textId="158AC801" w:rsidR="008E6D1A" w:rsidRDefault="008E6D1A" w:rsidP="00AE4457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E6D1A">
        <w:rPr>
          <w:sz w:val="28"/>
          <w:szCs w:val="28"/>
        </w:rPr>
        <w:t>[3]</w:t>
      </w:r>
      <w:r w:rsidRPr="008E6D1A">
        <w:rPr>
          <w:sz w:val="28"/>
          <w:szCs w:val="28"/>
        </w:rPr>
        <w:tab/>
      </w:r>
      <w:r w:rsidRPr="008E6D1A">
        <w:rPr>
          <w:sz w:val="28"/>
          <w:szCs w:val="28"/>
          <w:lang w:val="en-US"/>
        </w:rPr>
        <w:t>LCD</w:t>
      </w:r>
      <w:r w:rsidRPr="008E6D1A">
        <w:rPr>
          <w:sz w:val="28"/>
          <w:szCs w:val="28"/>
        </w:rPr>
        <w:t xml:space="preserve">1602 [Электронный ресурс]. – Электронные данные. – Режим доступа: </w:t>
      </w:r>
      <w:hyperlink r:id="rId13" w:history="1">
        <w:r w:rsidRPr="008E6D1A">
          <w:rPr>
            <w:rStyle w:val="a5"/>
            <w:sz w:val="28"/>
            <w:szCs w:val="28"/>
          </w:rPr>
          <w:t>http://wiki.sunfounder.cc/index.php?title=LCD1602_Module</w:t>
        </w:r>
      </w:hyperlink>
    </w:p>
    <w:p w14:paraId="08279E8A" w14:textId="44414245" w:rsidR="008E6D1A" w:rsidRDefault="008E6D1A" w:rsidP="00AE4457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9567D">
        <w:rPr>
          <w:sz w:val="28"/>
          <w:szCs w:val="28"/>
        </w:rPr>
        <w:t>[4]</w:t>
      </w:r>
      <w:r w:rsidRPr="0089567D">
        <w:rPr>
          <w:sz w:val="28"/>
          <w:szCs w:val="28"/>
        </w:rPr>
        <w:tab/>
      </w:r>
      <w:r w:rsidR="0089567D">
        <w:rPr>
          <w:sz w:val="28"/>
          <w:szCs w:val="28"/>
          <w:lang w:val="en-US"/>
        </w:rPr>
        <w:t>DHT</w:t>
      </w:r>
      <w:r w:rsidR="0089567D" w:rsidRPr="0089567D">
        <w:rPr>
          <w:sz w:val="28"/>
          <w:szCs w:val="28"/>
        </w:rPr>
        <w:t>11[</w:t>
      </w:r>
      <w:r w:rsidR="0089567D">
        <w:rPr>
          <w:sz w:val="28"/>
          <w:szCs w:val="28"/>
        </w:rPr>
        <w:t>Электронный ресурс</w:t>
      </w:r>
      <w:r w:rsidR="0089567D" w:rsidRPr="0089567D">
        <w:rPr>
          <w:sz w:val="28"/>
          <w:szCs w:val="28"/>
        </w:rPr>
        <w:t>]</w:t>
      </w:r>
      <w:r w:rsidR="0089567D">
        <w:rPr>
          <w:sz w:val="28"/>
          <w:szCs w:val="28"/>
        </w:rPr>
        <w:t xml:space="preserve">. – Электронные данные. – Режим доступа: </w:t>
      </w:r>
      <w:hyperlink r:id="rId14" w:history="1">
        <w:r w:rsidR="0089567D" w:rsidRPr="0089567D">
          <w:rPr>
            <w:rStyle w:val="a5"/>
            <w:sz w:val="28"/>
            <w:szCs w:val="28"/>
          </w:rPr>
          <w:t>https://www.mouser.com/datasheet/2/758/DHT11-Technical-Data-Sheet-Translated-Version-1143054.pdf</w:t>
        </w:r>
      </w:hyperlink>
    </w:p>
    <w:p w14:paraId="16981EEB" w14:textId="4D2BB54B" w:rsidR="0089567D" w:rsidRDefault="0089567D" w:rsidP="00AE4457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9567D">
        <w:rPr>
          <w:sz w:val="28"/>
          <w:szCs w:val="28"/>
        </w:rPr>
        <w:t>[</w:t>
      </w:r>
      <w:r>
        <w:rPr>
          <w:sz w:val="28"/>
          <w:szCs w:val="28"/>
        </w:rPr>
        <w:t>5</w:t>
      </w:r>
      <w:r w:rsidRPr="0089567D">
        <w:rPr>
          <w:sz w:val="28"/>
          <w:szCs w:val="28"/>
        </w:rPr>
        <w:t>]</w:t>
      </w:r>
      <w:r w:rsidRPr="0089567D">
        <w:rPr>
          <w:sz w:val="28"/>
          <w:szCs w:val="28"/>
        </w:rPr>
        <w:tab/>
      </w:r>
      <w:r>
        <w:rPr>
          <w:sz w:val="28"/>
          <w:szCs w:val="28"/>
          <w:lang w:val="en-US"/>
        </w:rPr>
        <w:t>DHT</w:t>
      </w:r>
      <w:r>
        <w:rPr>
          <w:sz w:val="28"/>
          <w:szCs w:val="28"/>
        </w:rPr>
        <w:t>22</w:t>
      </w:r>
      <w:r w:rsidR="00280B33" w:rsidRPr="00280B33">
        <w:rPr>
          <w:sz w:val="28"/>
          <w:szCs w:val="28"/>
        </w:rPr>
        <w:t xml:space="preserve"> </w:t>
      </w:r>
      <w:r w:rsidRPr="0089567D">
        <w:rPr>
          <w:sz w:val="28"/>
          <w:szCs w:val="28"/>
        </w:rPr>
        <w:t>[</w:t>
      </w:r>
      <w:r>
        <w:rPr>
          <w:sz w:val="28"/>
          <w:szCs w:val="28"/>
        </w:rPr>
        <w:t>Электронный ресурс</w:t>
      </w:r>
      <w:r w:rsidRPr="0089567D">
        <w:rPr>
          <w:sz w:val="28"/>
          <w:szCs w:val="28"/>
        </w:rPr>
        <w:t>]</w:t>
      </w:r>
      <w:r>
        <w:rPr>
          <w:sz w:val="28"/>
          <w:szCs w:val="28"/>
        </w:rPr>
        <w:t xml:space="preserve">. – Электронные данные. – Режим доступа: </w:t>
      </w:r>
      <w:hyperlink r:id="rId15" w:history="1">
        <w:r w:rsidRPr="0089567D">
          <w:rPr>
            <w:rStyle w:val="a5"/>
            <w:sz w:val="28"/>
            <w:szCs w:val="28"/>
          </w:rPr>
          <w:t>https://www.sparkfun.com/datasheets/Sensors/Temperature/DHT22.pdf</w:t>
        </w:r>
      </w:hyperlink>
    </w:p>
    <w:p w14:paraId="757D1722" w14:textId="6B39739F" w:rsidR="0089567D" w:rsidRDefault="0089567D" w:rsidP="00337278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9567D">
        <w:rPr>
          <w:sz w:val="28"/>
          <w:szCs w:val="28"/>
        </w:rPr>
        <w:t>[6]</w:t>
      </w:r>
      <w:r w:rsidRPr="0089567D">
        <w:rPr>
          <w:sz w:val="28"/>
          <w:szCs w:val="28"/>
        </w:rPr>
        <w:tab/>
      </w:r>
      <w:r w:rsidRPr="0089567D">
        <w:rPr>
          <w:sz w:val="28"/>
          <w:szCs w:val="28"/>
          <w:lang w:val="en-US"/>
        </w:rPr>
        <w:t>DS</w:t>
      </w:r>
      <w:r w:rsidRPr="0089567D">
        <w:rPr>
          <w:sz w:val="28"/>
          <w:szCs w:val="28"/>
        </w:rPr>
        <w:t>18</w:t>
      </w:r>
      <w:r w:rsidRPr="0089567D">
        <w:rPr>
          <w:sz w:val="28"/>
          <w:szCs w:val="28"/>
          <w:lang w:val="en-US"/>
        </w:rPr>
        <w:t>B</w:t>
      </w:r>
      <w:r w:rsidRPr="0089567D">
        <w:rPr>
          <w:sz w:val="28"/>
          <w:szCs w:val="28"/>
        </w:rPr>
        <w:t>20 [Электронный ресурс]. – Электронные данные. – Режим доступа:</w:t>
      </w:r>
      <w:hyperlink r:id="rId16" w:history="1">
        <w:r w:rsidRPr="0089567D">
          <w:rPr>
            <w:rStyle w:val="a5"/>
            <w:sz w:val="28"/>
            <w:szCs w:val="28"/>
          </w:rPr>
          <w:t>http://wiki.sunfounder.cc/index.php?title=DS18B20_Temperature_Sensor</w:t>
        </w:r>
      </w:hyperlink>
    </w:p>
    <w:p w14:paraId="16157F78" w14:textId="603C0EA2" w:rsidR="0089567D" w:rsidRDefault="0089567D" w:rsidP="00337278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E6D1A">
        <w:rPr>
          <w:sz w:val="28"/>
          <w:szCs w:val="28"/>
        </w:rPr>
        <w:t>[</w:t>
      </w:r>
      <w:r w:rsidRPr="0089567D">
        <w:rPr>
          <w:sz w:val="28"/>
          <w:szCs w:val="28"/>
        </w:rPr>
        <w:t>7</w:t>
      </w:r>
      <w:r w:rsidRPr="008E6D1A">
        <w:rPr>
          <w:sz w:val="28"/>
          <w:szCs w:val="28"/>
        </w:rPr>
        <w:t>]</w:t>
      </w:r>
      <w:r w:rsidRPr="008E6D1A">
        <w:rPr>
          <w:sz w:val="28"/>
          <w:szCs w:val="28"/>
        </w:rPr>
        <w:tab/>
        <w:t xml:space="preserve">Документация </w:t>
      </w:r>
      <w:r>
        <w:rPr>
          <w:sz w:val="28"/>
          <w:szCs w:val="28"/>
          <w:lang w:val="en-US"/>
        </w:rPr>
        <w:t>MH</w:t>
      </w:r>
      <w:r w:rsidRPr="0089567D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Tiny</w:t>
      </w:r>
      <w:r w:rsidRPr="0089567D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ATtiny</w:t>
      </w:r>
      <w:proofErr w:type="spellEnd"/>
      <w:r w:rsidRPr="0089567D">
        <w:rPr>
          <w:sz w:val="28"/>
          <w:szCs w:val="28"/>
        </w:rPr>
        <w:t>88</w:t>
      </w:r>
      <w:r w:rsidRPr="008E6D1A">
        <w:rPr>
          <w:sz w:val="28"/>
          <w:szCs w:val="28"/>
        </w:rPr>
        <w:t xml:space="preserve"> [Электронный ресурс]. – Электронные данные. – Режим доступа: </w:t>
      </w:r>
      <w:hyperlink r:id="rId17" w:history="1">
        <w:r w:rsidRPr="0089567D">
          <w:rPr>
            <w:rStyle w:val="a5"/>
            <w:sz w:val="28"/>
            <w:szCs w:val="28"/>
          </w:rPr>
          <w:t>https://alexgyver.ru/lessons/tiny88/</w:t>
        </w:r>
      </w:hyperlink>
    </w:p>
    <w:p w14:paraId="7B0A3916" w14:textId="7C5C5159" w:rsidR="0089567D" w:rsidRPr="0089567D" w:rsidRDefault="0089567D" w:rsidP="00337278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E6D1A">
        <w:rPr>
          <w:sz w:val="28"/>
          <w:szCs w:val="28"/>
        </w:rPr>
        <w:t>[</w:t>
      </w:r>
      <w:r w:rsidRPr="0089567D">
        <w:rPr>
          <w:sz w:val="28"/>
          <w:szCs w:val="28"/>
        </w:rPr>
        <w:t>8</w:t>
      </w:r>
      <w:r w:rsidRPr="008E6D1A">
        <w:rPr>
          <w:sz w:val="28"/>
          <w:szCs w:val="28"/>
        </w:rPr>
        <w:t>]</w:t>
      </w:r>
      <w:r w:rsidRPr="008E6D1A">
        <w:rPr>
          <w:sz w:val="28"/>
          <w:szCs w:val="28"/>
        </w:rPr>
        <w:tab/>
      </w:r>
      <w:r w:rsidR="00280B33">
        <w:rPr>
          <w:sz w:val="28"/>
          <w:szCs w:val="28"/>
          <w:lang w:val="en-US"/>
        </w:rPr>
        <w:t>GY</w:t>
      </w:r>
      <w:r w:rsidR="00280B33" w:rsidRPr="00280B33">
        <w:rPr>
          <w:sz w:val="28"/>
          <w:szCs w:val="28"/>
        </w:rPr>
        <w:t xml:space="preserve">-30 </w:t>
      </w:r>
      <w:r w:rsidRPr="008E6D1A">
        <w:rPr>
          <w:sz w:val="28"/>
          <w:szCs w:val="28"/>
        </w:rPr>
        <w:t>[Электронный ресурс]. – Электронные данные. – Режим доступа:</w:t>
      </w:r>
      <w:r w:rsidRPr="0089567D">
        <w:rPr>
          <w:sz w:val="28"/>
          <w:szCs w:val="28"/>
        </w:rPr>
        <w:t xml:space="preserve"> </w:t>
      </w:r>
      <w:hyperlink r:id="rId18" w:history="1">
        <w:r w:rsidR="00280B33" w:rsidRPr="00280B33">
          <w:rPr>
            <w:rStyle w:val="a5"/>
            <w:sz w:val="28"/>
            <w:szCs w:val="28"/>
          </w:rPr>
          <w:t>https://easycraft.by/sensor-osveschennosti-gy-30--bh1750fvi-</w:t>
        </w:r>
      </w:hyperlink>
    </w:p>
    <w:p w14:paraId="2599E095" w14:textId="536A1A74" w:rsidR="00337278" w:rsidRDefault="00337278" w:rsidP="0033727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337278">
        <w:rPr>
          <w:rFonts w:ascii="Times New Roman" w:hAnsi="Times New Roman" w:cs="Times New Roman"/>
          <w:sz w:val="28"/>
          <w:szCs w:val="28"/>
        </w:rPr>
        <w:t>[9]</w:t>
      </w:r>
      <w:r w:rsidRPr="00337278">
        <w:rPr>
          <w:rFonts w:ascii="Times New Roman" w:hAnsi="Times New Roman" w:cs="Times New Roman"/>
          <w:sz w:val="28"/>
          <w:szCs w:val="28"/>
        </w:rPr>
        <w:tab/>
      </w:r>
      <w:r w:rsidRPr="00337278">
        <w:rPr>
          <w:rFonts w:ascii="Times New Roman" w:hAnsi="Times New Roman" w:cs="Times New Roman"/>
          <w:sz w:val="28"/>
          <w:szCs w:val="28"/>
          <w:lang w:val="en-US"/>
        </w:rPr>
        <w:t>Arduino</w:t>
      </w:r>
      <w:r w:rsidRPr="00337278">
        <w:rPr>
          <w:rFonts w:ascii="Times New Roman" w:hAnsi="Times New Roman" w:cs="Times New Roman"/>
          <w:sz w:val="28"/>
          <w:szCs w:val="28"/>
        </w:rPr>
        <w:t xml:space="preserve"> </w:t>
      </w:r>
      <w:r w:rsidRPr="00337278">
        <w:rPr>
          <w:rFonts w:ascii="Times New Roman" w:hAnsi="Times New Roman" w:cs="Times New Roman"/>
          <w:sz w:val="28"/>
          <w:szCs w:val="28"/>
          <w:lang w:val="en-US"/>
        </w:rPr>
        <w:t>UNO</w:t>
      </w:r>
      <w:r w:rsidRPr="00337278">
        <w:rPr>
          <w:rFonts w:ascii="Times New Roman" w:hAnsi="Times New Roman" w:cs="Times New Roman"/>
          <w:sz w:val="28"/>
          <w:szCs w:val="28"/>
        </w:rPr>
        <w:t xml:space="preserve"> [Электронный ресурс]. – Электронные данные. – Режим доступа: </w:t>
      </w:r>
      <w:hyperlink r:id="rId19" w:history="1">
        <w:r w:rsidRPr="00337278">
          <w:rPr>
            <w:rStyle w:val="a5"/>
            <w:rFonts w:ascii="Times New Roman" w:hAnsi="Times New Roman" w:cs="Times New Roman"/>
            <w:sz w:val="28"/>
            <w:szCs w:val="28"/>
          </w:rPr>
          <w:t>http://arduino.ru/Hardware/ArduinoBoardUno</w:t>
        </w:r>
      </w:hyperlink>
      <w:r w:rsidRPr="0033727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466389B" w14:textId="04E1367A" w:rsidR="00337278" w:rsidRDefault="00337278" w:rsidP="0033727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337278">
        <w:rPr>
          <w:rFonts w:ascii="Times New Roman" w:hAnsi="Times New Roman" w:cs="Times New Roman"/>
          <w:sz w:val="28"/>
          <w:szCs w:val="28"/>
        </w:rPr>
        <w:t>[10]</w:t>
      </w:r>
      <w:r w:rsidRPr="00337278">
        <w:rPr>
          <w:rFonts w:ascii="Times New Roman" w:hAnsi="Times New Roman" w:cs="Times New Roman"/>
          <w:sz w:val="28"/>
          <w:szCs w:val="28"/>
        </w:rPr>
        <w:tab/>
      </w:r>
      <w:r w:rsidRPr="00337278">
        <w:rPr>
          <w:rFonts w:ascii="Times New Roman" w:hAnsi="Times New Roman" w:cs="Times New Roman"/>
          <w:sz w:val="28"/>
          <w:szCs w:val="28"/>
          <w:lang w:val="en-US"/>
        </w:rPr>
        <w:t>OLIMEXINO</w:t>
      </w:r>
      <w:r w:rsidRPr="00337278">
        <w:rPr>
          <w:rFonts w:ascii="Times New Roman" w:hAnsi="Times New Roman" w:cs="Times New Roman"/>
          <w:sz w:val="28"/>
          <w:szCs w:val="28"/>
        </w:rPr>
        <w:t>-</w:t>
      </w:r>
      <w:r w:rsidRPr="00337278">
        <w:rPr>
          <w:rFonts w:ascii="Times New Roman" w:hAnsi="Times New Roman" w:cs="Times New Roman"/>
          <w:sz w:val="28"/>
          <w:szCs w:val="28"/>
          <w:lang w:val="en-US"/>
        </w:rPr>
        <w:t>STN</w:t>
      </w:r>
      <w:r w:rsidRPr="00337278">
        <w:rPr>
          <w:rFonts w:ascii="Times New Roman" w:hAnsi="Times New Roman" w:cs="Times New Roman"/>
          <w:sz w:val="28"/>
          <w:szCs w:val="28"/>
        </w:rPr>
        <w:t xml:space="preserve">32 </w:t>
      </w:r>
      <w:r w:rsidRPr="00337278">
        <w:rPr>
          <w:rFonts w:ascii="Times New Roman" w:hAnsi="Times New Roman" w:cs="Times New Roman"/>
          <w:sz w:val="28"/>
          <w:szCs w:val="28"/>
          <w:lang w:val="en-US"/>
        </w:rPr>
        <w:t>development</w:t>
      </w:r>
      <w:r w:rsidRPr="00337278">
        <w:rPr>
          <w:rFonts w:ascii="Times New Roman" w:hAnsi="Times New Roman" w:cs="Times New Roman"/>
          <w:sz w:val="28"/>
          <w:szCs w:val="28"/>
        </w:rPr>
        <w:t xml:space="preserve"> </w:t>
      </w:r>
      <w:r w:rsidRPr="00337278">
        <w:rPr>
          <w:rFonts w:ascii="Times New Roman" w:hAnsi="Times New Roman" w:cs="Times New Roman"/>
          <w:sz w:val="28"/>
          <w:szCs w:val="28"/>
          <w:lang w:val="en-US"/>
        </w:rPr>
        <w:t>board</w:t>
      </w:r>
      <w:r w:rsidRPr="00337278">
        <w:rPr>
          <w:rFonts w:ascii="Times New Roman" w:hAnsi="Times New Roman" w:cs="Times New Roman"/>
          <w:sz w:val="28"/>
          <w:szCs w:val="28"/>
        </w:rPr>
        <w:t xml:space="preserve"> [Электронный ресурс]. – Электронные данные. 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37278">
        <w:rPr>
          <w:rFonts w:ascii="Times New Roman" w:hAnsi="Times New Roman" w:cs="Times New Roman"/>
          <w:sz w:val="28"/>
          <w:szCs w:val="28"/>
        </w:rPr>
        <w:t xml:space="preserve">Режим доступа: </w:t>
      </w:r>
      <w:hyperlink r:id="rId20" w:history="1">
        <w:r w:rsidRPr="00337278">
          <w:rPr>
            <w:rStyle w:val="a5"/>
            <w:rFonts w:ascii="Times New Roman" w:hAnsi="Times New Roman" w:cs="Times New Roman"/>
            <w:sz w:val="28"/>
            <w:szCs w:val="28"/>
          </w:rPr>
          <w:t>https://data.electronshik.ru/pdf/pdf/o/olimexino-stm32.pdf</w:t>
        </w:r>
      </w:hyperlink>
    </w:p>
    <w:p w14:paraId="4EF3A21D" w14:textId="64A29999" w:rsidR="00145DFA" w:rsidRDefault="00145DFA" w:rsidP="0033727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145DFA">
        <w:rPr>
          <w:rFonts w:ascii="Times New Roman" w:hAnsi="Times New Roman" w:cs="Times New Roman"/>
          <w:sz w:val="28"/>
          <w:szCs w:val="28"/>
        </w:rPr>
        <w:t>[11]</w:t>
      </w:r>
      <w:r w:rsidRPr="00145DFA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>MH</w:t>
      </w:r>
      <w:r w:rsidRPr="00145DF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Tiny</w:t>
      </w:r>
      <w:r w:rsidRPr="00145DF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Ttiny</w:t>
      </w:r>
      <w:proofErr w:type="spellEnd"/>
      <w:r w:rsidRPr="00145DFA">
        <w:rPr>
          <w:rFonts w:ascii="Times New Roman" w:hAnsi="Times New Roman" w:cs="Times New Roman"/>
          <w:sz w:val="28"/>
          <w:szCs w:val="28"/>
        </w:rPr>
        <w:t>88 [</w:t>
      </w:r>
      <w:r>
        <w:rPr>
          <w:rFonts w:ascii="Times New Roman" w:hAnsi="Times New Roman" w:cs="Times New Roman"/>
          <w:sz w:val="28"/>
          <w:szCs w:val="28"/>
        </w:rPr>
        <w:t>Электронный ресурс</w:t>
      </w:r>
      <w:r w:rsidRPr="00145DFA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– Режим доступа: </w:t>
      </w:r>
      <w:hyperlink r:id="rId21" w:history="1">
        <w:r w:rsidRPr="00145DFA">
          <w:rPr>
            <w:rStyle w:val="a5"/>
            <w:rFonts w:ascii="Times New Roman" w:hAnsi="Times New Roman" w:cs="Times New Roman"/>
            <w:sz w:val="28"/>
            <w:szCs w:val="28"/>
          </w:rPr>
          <w:t>http://ww1.microchip.com/downloads/en/DeviceDoc/atmel-9157-automotive-microcontrollers-attiny88_datasheet.pdf</w:t>
        </w:r>
      </w:hyperlink>
    </w:p>
    <w:p w14:paraId="4CEB724D" w14:textId="779D9EDA" w:rsidR="00145DFA" w:rsidRPr="00145DFA" w:rsidRDefault="00145DFA" w:rsidP="0033727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145DFA">
        <w:rPr>
          <w:rFonts w:ascii="Times New Roman" w:hAnsi="Times New Roman" w:cs="Times New Roman"/>
          <w:sz w:val="28"/>
          <w:szCs w:val="28"/>
        </w:rPr>
        <w:t>[12]</w:t>
      </w:r>
      <w:r w:rsidRPr="00145DFA">
        <w:rPr>
          <w:rFonts w:ascii="Times New Roman" w:hAnsi="Times New Roman" w:cs="Times New Roman"/>
          <w:sz w:val="28"/>
          <w:szCs w:val="28"/>
        </w:rPr>
        <w:tab/>
      </w:r>
      <w:r w:rsidRPr="00145DFA">
        <w:rPr>
          <w:rFonts w:ascii="Times New Roman" w:hAnsi="Times New Roman" w:cs="Times New Roman"/>
          <w:sz w:val="28"/>
          <w:szCs w:val="28"/>
          <w:lang w:val="en-US"/>
        </w:rPr>
        <w:t>TEMP</w:t>
      </w:r>
      <w:r w:rsidRPr="00145DFA">
        <w:rPr>
          <w:rFonts w:ascii="Times New Roman" w:hAnsi="Times New Roman" w:cs="Times New Roman"/>
          <w:sz w:val="28"/>
          <w:szCs w:val="28"/>
        </w:rPr>
        <w:t>6000 — аналоговый датчик освещенности [Электронный ресурс]. – Электронные данные. – Режим доступа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hyperlink r:id="rId22" w:history="1">
        <w:r w:rsidRPr="00145DFA">
          <w:rPr>
            <w:rStyle w:val="a5"/>
            <w:rFonts w:ascii="Times New Roman" w:hAnsi="Times New Roman" w:cs="Times New Roman"/>
            <w:sz w:val="28"/>
            <w:szCs w:val="28"/>
          </w:rPr>
          <w:t>https://voltiq.ru/shop/temt6000-light-sensor/</w:t>
        </w:r>
      </w:hyperlink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E6D528F" w14:textId="0D6D60E1" w:rsidR="00337278" w:rsidRDefault="00D82DF4" w:rsidP="0033727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D82DF4">
        <w:rPr>
          <w:rFonts w:ascii="Times New Roman" w:hAnsi="Times New Roman" w:cs="Times New Roman"/>
          <w:sz w:val="28"/>
          <w:szCs w:val="28"/>
        </w:rPr>
        <w:t>[13]</w:t>
      </w:r>
      <w:r w:rsidRPr="00D82DF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>LCD</w:t>
      </w:r>
      <w:r w:rsidRPr="00D82DF4">
        <w:rPr>
          <w:rFonts w:ascii="Times New Roman" w:hAnsi="Times New Roman" w:cs="Times New Roman"/>
          <w:sz w:val="28"/>
          <w:szCs w:val="28"/>
        </w:rPr>
        <w:t>1602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D82DF4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ЖКИ дисплей 16х2 </w:t>
      </w:r>
      <w:r w:rsidRPr="00D82DF4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Электронный ресурс</w:t>
      </w:r>
      <w:r w:rsidRPr="00D82DF4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– Электронные данные. – Режим доступа: </w:t>
      </w:r>
      <w:hyperlink r:id="rId23" w:history="1">
        <w:r w:rsidRPr="00D82DF4">
          <w:rPr>
            <w:rStyle w:val="a5"/>
            <w:rFonts w:ascii="Times New Roman" w:hAnsi="Times New Roman" w:cs="Times New Roman"/>
            <w:sz w:val="28"/>
            <w:szCs w:val="28"/>
          </w:rPr>
          <w:t>https://datasheetspdf.com/pdf/519151/ETC/LCD1602B/1</w:t>
        </w:r>
      </w:hyperlink>
    </w:p>
    <w:p w14:paraId="382A5508" w14:textId="1043690B" w:rsidR="00D82DF4" w:rsidRDefault="00D82DF4" w:rsidP="00D82DF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D82DF4">
        <w:rPr>
          <w:rFonts w:ascii="Times New Roman" w:hAnsi="Times New Roman" w:cs="Times New Roman"/>
          <w:sz w:val="28"/>
          <w:szCs w:val="28"/>
        </w:rPr>
        <w:t>[14]</w:t>
      </w:r>
      <w:r w:rsidRPr="00D82DF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>LCD</w:t>
      </w:r>
      <w:r w:rsidRPr="00D82DF4">
        <w:rPr>
          <w:rFonts w:ascii="Times New Roman" w:hAnsi="Times New Roman" w:cs="Times New Roman"/>
          <w:sz w:val="28"/>
          <w:szCs w:val="28"/>
        </w:rPr>
        <w:t>1602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D82DF4">
        <w:rPr>
          <w:rFonts w:ascii="Times New Roman" w:hAnsi="Times New Roman" w:cs="Times New Roman"/>
          <w:sz w:val="28"/>
          <w:szCs w:val="28"/>
        </w:rPr>
        <w:t xml:space="preserve"> </w:t>
      </w:r>
      <w:r w:rsidRPr="00D82DF4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ЖКИ дисплей 16х2 </w:t>
      </w:r>
      <w:r w:rsidRPr="00D82DF4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Электронный ресурс</w:t>
      </w:r>
      <w:r w:rsidRPr="00D82DF4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. – Электронные данные. – Режим доступа:</w:t>
      </w:r>
      <w:r w:rsidRPr="00D82DF4">
        <w:rPr>
          <w:rFonts w:ascii="Times New Roman" w:hAnsi="Times New Roman" w:cs="Times New Roman"/>
          <w:sz w:val="28"/>
          <w:szCs w:val="28"/>
        </w:rPr>
        <w:t xml:space="preserve"> </w:t>
      </w:r>
      <w:hyperlink r:id="rId24" w:history="1">
        <w:r w:rsidRPr="00D82DF4">
          <w:rPr>
            <w:rStyle w:val="a5"/>
            <w:rFonts w:ascii="Times New Roman" w:hAnsi="Times New Roman" w:cs="Times New Roman"/>
            <w:sz w:val="28"/>
            <w:szCs w:val="28"/>
          </w:rPr>
          <w:t>https://www.openhacks.com/uploadsproductos/eone-1602a1.pdf</w:t>
        </w:r>
      </w:hyperlink>
    </w:p>
    <w:p w14:paraId="60D59DEF" w14:textId="5036B0CC" w:rsidR="00D82DF4" w:rsidRPr="00D82DF4" w:rsidRDefault="00D82DF4" w:rsidP="00D82DF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82DF4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15</w:t>
      </w:r>
      <w:r w:rsidRPr="00D82DF4">
        <w:rPr>
          <w:rFonts w:ascii="Times New Roman" w:hAnsi="Times New Roman" w:cs="Times New Roman"/>
          <w:sz w:val="28"/>
          <w:szCs w:val="28"/>
        </w:rPr>
        <w:t>]</w:t>
      </w:r>
      <w:r w:rsidRPr="00D82DF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>MT</w:t>
      </w:r>
      <w:r w:rsidRPr="00D82DF4">
        <w:rPr>
          <w:rFonts w:ascii="Times New Roman" w:hAnsi="Times New Roman" w:cs="Times New Roman"/>
          <w:sz w:val="28"/>
          <w:szCs w:val="28"/>
        </w:rPr>
        <w:t>12864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D82DF4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Ж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дул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82DF4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Электронный ресурс</w:t>
      </w:r>
      <w:r w:rsidRPr="00D82DF4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. – Электронные данные. – Режим доступа:</w:t>
      </w:r>
      <w:r w:rsidRPr="00D82DF4">
        <w:rPr>
          <w:rFonts w:ascii="Times New Roman" w:hAnsi="Times New Roman" w:cs="Times New Roman"/>
          <w:sz w:val="28"/>
          <w:szCs w:val="28"/>
        </w:rPr>
        <w:t xml:space="preserve"> </w:t>
      </w:r>
      <w:hyperlink r:id="rId25" w:history="1">
        <w:r w:rsidRPr="00D82DF4">
          <w:rPr>
            <w:rStyle w:val="a5"/>
            <w:rFonts w:ascii="Times New Roman" w:hAnsi="Times New Roman" w:cs="Times New Roman"/>
            <w:sz w:val="28"/>
            <w:szCs w:val="28"/>
          </w:rPr>
          <w:t>https://datasheetspdf.com/datasheet/MT12864A.html</w:t>
        </w:r>
      </w:hyperlink>
    </w:p>
    <w:p w14:paraId="0521752F" w14:textId="77777777" w:rsidR="00D82DF4" w:rsidRPr="00D82DF4" w:rsidRDefault="00D82DF4" w:rsidP="00D82DF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48017A5" w14:textId="609A3738" w:rsidR="00337278" w:rsidRDefault="00337278" w:rsidP="0033727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7454DF1" w14:textId="7AA92C66" w:rsidR="00337278" w:rsidRDefault="00337278" w:rsidP="0033727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10AD775" w14:textId="6910E4B9" w:rsidR="00337278" w:rsidRDefault="00337278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5E1EA18" w14:textId="58CEA443" w:rsidR="0089567D" w:rsidRDefault="00EE5B68" w:rsidP="00EE5B68">
      <w:pPr>
        <w:pStyle w:val="a4"/>
        <w:spacing w:before="0" w:beforeAutospacing="0" w:after="0" w:afterAutospacing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ПРИЛОЖЕНИЕ А</w:t>
      </w:r>
    </w:p>
    <w:p w14:paraId="0A809375" w14:textId="3BCDFA17" w:rsidR="00EE5B68" w:rsidRDefault="00EE5B68" w:rsidP="00EE5B68">
      <w:pPr>
        <w:pStyle w:val="a4"/>
        <w:spacing w:before="0" w:beforeAutospacing="0" w:after="0" w:afterAutospacing="0"/>
        <w:jc w:val="center"/>
        <w:rPr>
          <w:sz w:val="28"/>
          <w:szCs w:val="28"/>
        </w:rPr>
      </w:pPr>
      <w:r>
        <w:rPr>
          <w:sz w:val="28"/>
          <w:szCs w:val="28"/>
        </w:rPr>
        <w:t>(обязательное)</w:t>
      </w:r>
    </w:p>
    <w:p w14:paraId="680025E9" w14:textId="68BB4883" w:rsidR="00EE5B68" w:rsidRDefault="00EE5B68" w:rsidP="00EE5B68">
      <w:pPr>
        <w:pStyle w:val="a4"/>
        <w:spacing w:before="0" w:beforeAutospacing="0" w:after="0" w:afterAutospacing="0"/>
        <w:jc w:val="center"/>
        <w:rPr>
          <w:sz w:val="28"/>
          <w:szCs w:val="28"/>
        </w:rPr>
      </w:pPr>
    </w:p>
    <w:p w14:paraId="73D9C6DE" w14:textId="2B6AD6FA" w:rsidR="00EE5B68" w:rsidRDefault="00EE5B68" w:rsidP="00EE5B68">
      <w:pPr>
        <w:pStyle w:val="a4"/>
        <w:spacing w:before="0" w:beforeAutospacing="0" w:after="0" w:afterAutospacing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Схема структурная</w:t>
      </w:r>
    </w:p>
    <w:p w14:paraId="3CC601D9" w14:textId="1341B12F" w:rsidR="00EE5B68" w:rsidRPr="009D3378" w:rsidRDefault="00EE5B68">
      <w:pP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b/>
          <w:bCs/>
          <w:sz w:val="28"/>
          <w:szCs w:val="28"/>
        </w:rPr>
        <w:br w:type="page"/>
      </w:r>
    </w:p>
    <w:p w14:paraId="5A371943" w14:textId="49098820" w:rsidR="00EE5B68" w:rsidRDefault="00EE5B68" w:rsidP="00EE5B68">
      <w:pPr>
        <w:pStyle w:val="a4"/>
        <w:spacing w:before="0" w:beforeAutospacing="0" w:after="0" w:afterAutospacing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ПРИЛОЖЕНИЕ Б</w:t>
      </w:r>
    </w:p>
    <w:p w14:paraId="0DB80C45" w14:textId="0D2987CF" w:rsidR="00EE5B68" w:rsidRPr="009E4CA7" w:rsidRDefault="00EE5B68" w:rsidP="00EE5B68">
      <w:pPr>
        <w:pStyle w:val="a4"/>
        <w:spacing w:before="0" w:beforeAutospacing="0" w:after="0" w:afterAutospacing="0"/>
        <w:jc w:val="center"/>
        <w:rPr>
          <w:sz w:val="28"/>
          <w:szCs w:val="28"/>
        </w:rPr>
      </w:pPr>
      <w:r w:rsidRPr="009E4CA7">
        <w:rPr>
          <w:sz w:val="28"/>
          <w:szCs w:val="28"/>
        </w:rPr>
        <w:t>(</w:t>
      </w:r>
      <w:r>
        <w:rPr>
          <w:sz w:val="28"/>
          <w:szCs w:val="28"/>
        </w:rPr>
        <w:t>обязательное</w:t>
      </w:r>
      <w:r w:rsidRPr="009E4CA7">
        <w:rPr>
          <w:sz w:val="28"/>
          <w:szCs w:val="28"/>
        </w:rPr>
        <w:t>)</w:t>
      </w:r>
    </w:p>
    <w:p w14:paraId="0D4BC7F3" w14:textId="2F426E26" w:rsidR="00EE5B68" w:rsidRPr="009E4CA7" w:rsidRDefault="00EE5B68" w:rsidP="00EE5B68">
      <w:pPr>
        <w:pStyle w:val="a4"/>
        <w:spacing w:before="0" w:beforeAutospacing="0" w:after="0" w:afterAutospacing="0"/>
        <w:jc w:val="center"/>
        <w:rPr>
          <w:sz w:val="28"/>
          <w:szCs w:val="28"/>
        </w:rPr>
      </w:pPr>
    </w:p>
    <w:p w14:paraId="22887C7A" w14:textId="73094DFD" w:rsidR="00EE5B68" w:rsidRDefault="00EE5B68" w:rsidP="00EE5B68">
      <w:pPr>
        <w:pStyle w:val="a4"/>
        <w:spacing w:before="0" w:beforeAutospacing="0" w:after="0" w:afterAutospacing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Схема функциональная</w:t>
      </w:r>
    </w:p>
    <w:p w14:paraId="4701C54A" w14:textId="29FA94C1" w:rsidR="00EE5B68" w:rsidRDefault="00EE5B68">
      <w:pP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b/>
          <w:bCs/>
          <w:sz w:val="28"/>
          <w:szCs w:val="28"/>
        </w:rPr>
        <w:br w:type="page"/>
      </w:r>
    </w:p>
    <w:p w14:paraId="0D298709" w14:textId="455F8677" w:rsidR="00EE5B68" w:rsidRDefault="00EE5B68" w:rsidP="00EE5B68">
      <w:pPr>
        <w:pStyle w:val="a4"/>
        <w:spacing w:before="0" w:beforeAutospacing="0" w:after="0" w:afterAutospacing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ПРИЛОЖЕНИЕ В</w:t>
      </w:r>
    </w:p>
    <w:p w14:paraId="7CB65799" w14:textId="5B28881B" w:rsidR="00EE5B68" w:rsidRPr="009E4CA7" w:rsidRDefault="00EE5B68" w:rsidP="00EE5B68">
      <w:pPr>
        <w:pStyle w:val="a4"/>
        <w:spacing w:before="0" w:beforeAutospacing="0" w:after="0" w:afterAutospacing="0"/>
        <w:jc w:val="center"/>
        <w:rPr>
          <w:sz w:val="28"/>
          <w:szCs w:val="28"/>
        </w:rPr>
      </w:pPr>
      <w:r w:rsidRPr="009E4CA7">
        <w:rPr>
          <w:sz w:val="28"/>
          <w:szCs w:val="28"/>
        </w:rPr>
        <w:t>(</w:t>
      </w:r>
      <w:r>
        <w:rPr>
          <w:sz w:val="28"/>
          <w:szCs w:val="28"/>
        </w:rPr>
        <w:t>обязательное</w:t>
      </w:r>
      <w:r w:rsidRPr="009E4CA7">
        <w:rPr>
          <w:sz w:val="28"/>
          <w:szCs w:val="28"/>
        </w:rPr>
        <w:t>)</w:t>
      </w:r>
    </w:p>
    <w:p w14:paraId="3CFA567D" w14:textId="6AD4DBB7" w:rsidR="00EE5B68" w:rsidRPr="009E4CA7" w:rsidRDefault="00EE5B68" w:rsidP="00EE5B68">
      <w:pPr>
        <w:pStyle w:val="a4"/>
        <w:spacing w:before="0" w:beforeAutospacing="0" w:after="0" w:afterAutospacing="0"/>
        <w:jc w:val="center"/>
        <w:rPr>
          <w:sz w:val="28"/>
          <w:szCs w:val="28"/>
        </w:rPr>
      </w:pPr>
    </w:p>
    <w:p w14:paraId="02FDE150" w14:textId="7E444DC0" w:rsidR="00EE5B68" w:rsidRDefault="00EE5B68" w:rsidP="00EE5B68">
      <w:pPr>
        <w:pStyle w:val="a4"/>
        <w:spacing w:before="0" w:beforeAutospacing="0" w:after="0" w:afterAutospacing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Схема принципиальная</w:t>
      </w:r>
    </w:p>
    <w:p w14:paraId="1D67B36A" w14:textId="47AA5529" w:rsidR="00CA1B49" w:rsidRDefault="00CA1B49">
      <w:pP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b/>
          <w:bCs/>
          <w:sz w:val="28"/>
          <w:szCs w:val="28"/>
        </w:rPr>
        <w:br w:type="page"/>
      </w:r>
    </w:p>
    <w:p w14:paraId="66F49681" w14:textId="2A3FA556" w:rsidR="00CA1B49" w:rsidRDefault="00CA1B49" w:rsidP="00CA1B49">
      <w:pPr>
        <w:pStyle w:val="a4"/>
        <w:spacing w:before="0" w:beforeAutospacing="0" w:after="0" w:afterAutospacing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ПРИЛОЖЕНИЕ Г</w:t>
      </w:r>
    </w:p>
    <w:p w14:paraId="503EC3C8" w14:textId="77777777" w:rsidR="00CA1B49" w:rsidRPr="009E4CA7" w:rsidRDefault="00CA1B49" w:rsidP="00CA1B49">
      <w:pPr>
        <w:pStyle w:val="a4"/>
        <w:spacing w:before="0" w:beforeAutospacing="0" w:after="0" w:afterAutospacing="0"/>
        <w:jc w:val="center"/>
        <w:rPr>
          <w:sz w:val="28"/>
          <w:szCs w:val="28"/>
        </w:rPr>
      </w:pPr>
      <w:r w:rsidRPr="009E4CA7">
        <w:rPr>
          <w:sz w:val="28"/>
          <w:szCs w:val="28"/>
        </w:rPr>
        <w:t>(</w:t>
      </w:r>
      <w:r>
        <w:rPr>
          <w:sz w:val="28"/>
          <w:szCs w:val="28"/>
        </w:rPr>
        <w:t>обязательное</w:t>
      </w:r>
      <w:r w:rsidRPr="009E4CA7">
        <w:rPr>
          <w:sz w:val="28"/>
          <w:szCs w:val="28"/>
        </w:rPr>
        <w:t>)</w:t>
      </w:r>
    </w:p>
    <w:p w14:paraId="12E99F3C" w14:textId="77777777" w:rsidR="00CA1B49" w:rsidRPr="009E4CA7" w:rsidRDefault="00CA1B49" w:rsidP="00CA1B49">
      <w:pPr>
        <w:pStyle w:val="a4"/>
        <w:spacing w:before="0" w:beforeAutospacing="0" w:after="0" w:afterAutospacing="0"/>
        <w:jc w:val="center"/>
        <w:rPr>
          <w:sz w:val="28"/>
          <w:szCs w:val="28"/>
        </w:rPr>
      </w:pPr>
    </w:p>
    <w:p w14:paraId="278E7087" w14:textId="4994379B" w:rsidR="00CA1B49" w:rsidRDefault="00CA1B49" w:rsidP="00CA1B49">
      <w:pPr>
        <w:pStyle w:val="a4"/>
        <w:spacing w:before="0" w:beforeAutospacing="0" w:after="0" w:afterAutospacing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Блок-схема программы</w:t>
      </w:r>
    </w:p>
    <w:p w14:paraId="1893307D" w14:textId="62114E85" w:rsidR="009758DA" w:rsidRDefault="009758DA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304CF534" w14:textId="77777777" w:rsidR="005F754E" w:rsidRDefault="005F754E" w:rsidP="005F754E">
      <w:pPr>
        <w:pStyle w:val="a4"/>
        <w:spacing w:before="0" w:beforeAutospacing="0" w:after="0" w:afterAutospacing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ПРИЛОЖЕНИЕ Д</w:t>
      </w:r>
    </w:p>
    <w:p w14:paraId="13679A7E" w14:textId="77777777" w:rsidR="005F754E" w:rsidRPr="009E4CA7" w:rsidRDefault="005F754E" w:rsidP="005F754E">
      <w:pPr>
        <w:pStyle w:val="a4"/>
        <w:spacing w:before="0" w:beforeAutospacing="0" w:after="0" w:afterAutospacing="0"/>
        <w:jc w:val="center"/>
        <w:rPr>
          <w:sz w:val="28"/>
          <w:szCs w:val="28"/>
        </w:rPr>
      </w:pPr>
      <w:r w:rsidRPr="009E4CA7">
        <w:rPr>
          <w:sz w:val="28"/>
          <w:szCs w:val="28"/>
        </w:rPr>
        <w:t>(</w:t>
      </w:r>
      <w:r>
        <w:rPr>
          <w:sz w:val="28"/>
          <w:szCs w:val="28"/>
        </w:rPr>
        <w:t>обязательное</w:t>
      </w:r>
      <w:r w:rsidRPr="009E4CA7">
        <w:rPr>
          <w:sz w:val="28"/>
          <w:szCs w:val="28"/>
        </w:rPr>
        <w:t>)</w:t>
      </w:r>
    </w:p>
    <w:p w14:paraId="089E9C02" w14:textId="77777777" w:rsidR="005F754E" w:rsidRPr="009E4CA7" w:rsidRDefault="005F754E" w:rsidP="005F754E">
      <w:pPr>
        <w:pStyle w:val="a4"/>
        <w:spacing w:before="0" w:beforeAutospacing="0" w:after="0" w:afterAutospacing="0"/>
        <w:jc w:val="center"/>
        <w:rPr>
          <w:sz w:val="28"/>
          <w:szCs w:val="28"/>
        </w:rPr>
      </w:pPr>
    </w:p>
    <w:p w14:paraId="47D3B019" w14:textId="3A7CE820" w:rsidR="005F754E" w:rsidRDefault="005F754E" w:rsidP="005F754E">
      <w:pPr>
        <w:pStyle w:val="a4"/>
        <w:spacing w:before="0" w:beforeAutospacing="0" w:after="0" w:afterAutospacing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Листинг кода</w:t>
      </w:r>
    </w:p>
    <w:p w14:paraId="521F0A8A" w14:textId="2F9E604E" w:rsidR="005F754E" w:rsidRPr="005F754E" w:rsidRDefault="005F754E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7A6BEB37" w14:textId="71197147" w:rsidR="009758DA" w:rsidRDefault="005F754E" w:rsidP="009758DA">
      <w:pPr>
        <w:pStyle w:val="a4"/>
        <w:spacing w:before="0" w:beforeAutospacing="0" w:after="0" w:afterAutospacing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ПРИЛОЖЕНИЕ Е</w:t>
      </w:r>
    </w:p>
    <w:p w14:paraId="192B843C" w14:textId="77777777" w:rsidR="009758DA" w:rsidRPr="009E4CA7" w:rsidRDefault="009758DA" w:rsidP="009758DA">
      <w:pPr>
        <w:pStyle w:val="a4"/>
        <w:spacing w:before="0" w:beforeAutospacing="0" w:after="0" w:afterAutospacing="0"/>
        <w:jc w:val="center"/>
        <w:rPr>
          <w:sz w:val="28"/>
          <w:szCs w:val="28"/>
        </w:rPr>
      </w:pPr>
      <w:r w:rsidRPr="009E4CA7">
        <w:rPr>
          <w:sz w:val="28"/>
          <w:szCs w:val="28"/>
        </w:rPr>
        <w:t>(</w:t>
      </w:r>
      <w:r>
        <w:rPr>
          <w:sz w:val="28"/>
          <w:szCs w:val="28"/>
        </w:rPr>
        <w:t>обязательное</w:t>
      </w:r>
      <w:r w:rsidRPr="009E4CA7">
        <w:rPr>
          <w:sz w:val="28"/>
          <w:szCs w:val="28"/>
        </w:rPr>
        <w:t>)</w:t>
      </w:r>
    </w:p>
    <w:p w14:paraId="357CB0F6" w14:textId="77777777" w:rsidR="009758DA" w:rsidRPr="009E4CA7" w:rsidRDefault="009758DA" w:rsidP="009758DA">
      <w:pPr>
        <w:pStyle w:val="a4"/>
        <w:spacing w:before="0" w:beforeAutospacing="0" w:after="0" w:afterAutospacing="0"/>
        <w:jc w:val="center"/>
        <w:rPr>
          <w:sz w:val="28"/>
          <w:szCs w:val="28"/>
        </w:rPr>
      </w:pPr>
    </w:p>
    <w:p w14:paraId="0B9DABEE" w14:textId="62DCD773" w:rsidR="009758DA" w:rsidRDefault="009758DA" w:rsidP="009758DA">
      <w:pPr>
        <w:pStyle w:val="a4"/>
        <w:spacing w:before="0" w:beforeAutospacing="0" w:after="0" w:afterAutospacing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еречень устройств</w:t>
      </w:r>
    </w:p>
    <w:p w14:paraId="06112D88" w14:textId="77777777" w:rsidR="00CA1B49" w:rsidRPr="009758DA" w:rsidRDefault="00CA1B49" w:rsidP="009758DA">
      <w:pP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6C91F0E4" w14:textId="5DE66692" w:rsidR="009758DA" w:rsidRDefault="009758DA">
      <w:pP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b/>
          <w:bCs/>
          <w:sz w:val="28"/>
          <w:szCs w:val="28"/>
        </w:rPr>
        <w:br w:type="page"/>
      </w:r>
    </w:p>
    <w:p w14:paraId="0D244A72" w14:textId="33E6AD75" w:rsidR="009758DA" w:rsidRDefault="009758DA" w:rsidP="009758DA">
      <w:pPr>
        <w:pStyle w:val="a4"/>
        <w:spacing w:before="0" w:beforeAutospacing="0" w:after="0" w:afterAutospacing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ПРИЛ</w:t>
      </w:r>
      <w:r w:rsidR="005F754E">
        <w:rPr>
          <w:b/>
          <w:bCs/>
          <w:sz w:val="28"/>
          <w:szCs w:val="28"/>
        </w:rPr>
        <w:t>ОЖЕНИЕ Ж</w:t>
      </w:r>
    </w:p>
    <w:p w14:paraId="4448A2A6" w14:textId="77777777" w:rsidR="009758DA" w:rsidRPr="009E4CA7" w:rsidRDefault="009758DA" w:rsidP="009758DA">
      <w:pPr>
        <w:pStyle w:val="a4"/>
        <w:spacing w:before="0" w:beforeAutospacing="0" w:after="0" w:afterAutospacing="0"/>
        <w:jc w:val="center"/>
        <w:rPr>
          <w:sz w:val="28"/>
          <w:szCs w:val="28"/>
        </w:rPr>
      </w:pPr>
      <w:r w:rsidRPr="009E4CA7">
        <w:rPr>
          <w:sz w:val="28"/>
          <w:szCs w:val="28"/>
        </w:rPr>
        <w:t>(</w:t>
      </w:r>
      <w:r>
        <w:rPr>
          <w:sz w:val="28"/>
          <w:szCs w:val="28"/>
        </w:rPr>
        <w:t>обязательное</w:t>
      </w:r>
      <w:r w:rsidRPr="009E4CA7">
        <w:rPr>
          <w:sz w:val="28"/>
          <w:szCs w:val="28"/>
        </w:rPr>
        <w:t>)</w:t>
      </w:r>
    </w:p>
    <w:p w14:paraId="31948CBA" w14:textId="77777777" w:rsidR="009758DA" w:rsidRPr="009E4CA7" w:rsidRDefault="009758DA" w:rsidP="009758DA">
      <w:pPr>
        <w:pStyle w:val="a4"/>
        <w:spacing w:before="0" w:beforeAutospacing="0" w:after="0" w:afterAutospacing="0"/>
        <w:jc w:val="center"/>
        <w:rPr>
          <w:sz w:val="28"/>
          <w:szCs w:val="28"/>
        </w:rPr>
      </w:pPr>
    </w:p>
    <w:p w14:paraId="2AE78DEB" w14:textId="3608240F" w:rsidR="009758DA" w:rsidRDefault="009758DA" w:rsidP="009758DA">
      <w:pPr>
        <w:pStyle w:val="a4"/>
        <w:spacing w:before="0" w:beforeAutospacing="0" w:after="0" w:afterAutospacing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едомость документов</w:t>
      </w:r>
    </w:p>
    <w:p w14:paraId="6AF9EA25" w14:textId="77777777" w:rsidR="00EE5B68" w:rsidRPr="00EE5B68" w:rsidRDefault="00EE5B68" w:rsidP="00EE5B68">
      <w:pPr>
        <w:pStyle w:val="a4"/>
        <w:spacing w:before="0" w:beforeAutospacing="0" w:after="0" w:afterAutospacing="0"/>
        <w:jc w:val="center"/>
        <w:rPr>
          <w:b/>
          <w:bCs/>
          <w:sz w:val="28"/>
          <w:szCs w:val="28"/>
        </w:rPr>
      </w:pPr>
    </w:p>
    <w:sectPr w:rsidR="00EE5B68" w:rsidRPr="00EE5B68" w:rsidSect="008E2F9C">
      <w:footerReference w:type="default" r:id="rId26"/>
      <w:pgSz w:w="11906" w:h="16838"/>
      <w:pgMar w:top="1134" w:right="850" w:bottom="1134" w:left="1701" w:header="708" w:footer="708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41CA035" w14:textId="77777777" w:rsidR="000B7177" w:rsidRDefault="000B7177" w:rsidP="008E2F9C">
      <w:pPr>
        <w:spacing w:after="0" w:line="240" w:lineRule="auto"/>
      </w:pPr>
      <w:r>
        <w:separator/>
      </w:r>
    </w:p>
  </w:endnote>
  <w:endnote w:type="continuationSeparator" w:id="0">
    <w:p w14:paraId="01742AC3" w14:textId="77777777" w:rsidR="000B7177" w:rsidRDefault="000B7177" w:rsidP="008E2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77685581"/>
      <w:docPartObj>
        <w:docPartGallery w:val="Page Numbers (Bottom of Page)"/>
        <w:docPartUnique/>
      </w:docPartObj>
    </w:sdtPr>
    <w:sdtContent>
      <w:p w14:paraId="309341C4" w14:textId="695379AB" w:rsidR="009A66C3" w:rsidRDefault="009A66C3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A3612">
          <w:rPr>
            <w:noProof/>
          </w:rPr>
          <w:t>23</w:t>
        </w:r>
        <w:r>
          <w:fldChar w:fldCharType="end"/>
        </w:r>
      </w:p>
    </w:sdtContent>
  </w:sdt>
  <w:p w14:paraId="6ED91BB8" w14:textId="77777777" w:rsidR="009A66C3" w:rsidRDefault="009A66C3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102C2CE" w14:textId="77777777" w:rsidR="000B7177" w:rsidRDefault="000B7177" w:rsidP="008E2F9C">
      <w:pPr>
        <w:spacing w:after="0" w:line="240" w:lineRule="auto"/>
      </w:pPr>
      <w:r>
        <w:separator/>
      </w:r>
    </w:p>
  </w:footnote>
  <w:footnote w:type="continuationSeparator" w:id="0">
    <w:p w14:paraId="4B77949A" w14:textId="77777777" w:rsidR="000B7177" w:rsidRDefault="000B7177" w:rsidP="008E2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2F38CB"/>
    <w:multiLevelType w:val="multilevel"/>
    <w:tmpl w:val="E7565E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085E2369"/>
    <w:multiLevelType w:val="multilevel"/>
    <w:tmpl w:val="674EB53A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B0D268F"/>
    <w:multiLevelType w:val="multilevel"/>
    <w:tmpl w:val="F54E6AE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2323CD7"/>
    <w:multiLevelType w:val="hybridMultilevel"/>
    <w:tmpl w:val="6A327732"/>
    <w:lvl w:ilvl="0" w:tplc="BD6A3E2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101147"/>
    <w:multiLevelType w:val="multilevel"/>
    <w:tmpl w:val="0B4247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8F23231"/>
    <w:multiLevelType w:val="multilevel"/>
    <w:tmpl w:val="7FDC7ED8"/>
    <w:lvl w:ilvl="0">
      <w:start w:val="2"/>
      <w:numFmt w:val="decimal"/>
      <w:lvlText w:val="%1"/>
      <w:lvlJc w:val="left"/>
      <w:pPr>
        <w:ind w:left="360" w:hanging="360"/>
      </w:pPr>
      <w:rPr>
        <w:rFonts w:eastAsiaTheme="minorHAnsi" w:hint="default"/>
        <w:b w:val="0"/>
        <w:color w:val="000000"/>
      </w:rPr>
    </w:lvl>
    <w:lvl w:ilvl="1">
      <w:start w:val="5"/>
      <w:numFmt w:val="decimal"/>
      <w:lvlText w:val="%1.%2"/>
      <w:lvlJc w:val="left"/>
      <w:pPr>
        <w:ind w:left="720" w:hanging="720"/>
      </w:pPr>
      <w:rPr>
        <w:rFonts w:eastAsiaTheme="minorHAnsi" w:hint="default"/>
        <w:b w:val="0"/>
        <w:color w:val="00000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Theme="minorHAnsi" w:hint="default"/>
        <w:b w:val="0"/>
        <w:color w:val="000000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eastAsiaTheme="minorHAnsi" w:hint="default"/>
        <w:b w:val="0"/>
        <w:color w:val="000000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eastAsiaTheme="minorHAnsi" w:hint="default"/>
        <w:b w:val="0"/>
        <w:color w:val="000000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eastAsiaTheme="minorHAnsi" w:hint="default"/>
        <w:b w:val="0"/>
        <w:color w:val="000000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eastAsiaTheme="minorHAnsi" w:hint="default"/>
        <w:b w:val="0"/>
        <w:color w:val="000000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eastAsiaTheme="minorHAnsi" w:hint="default"/>
        <w:b w:val="0"/>
        <w:color w:val="000000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eastAsiaTheme="minorHAnsi" w:hint="default"/>
        <w:b w:val="0"/>
        <w:color w:val="000000"/>
      </w:rPr>
    </w:lvl>
  </w:abstractNum>
  <w:abstractNum w:abstractNumId="6" w15:restartNumberingAfterBreak="0">
    <w:nsid w:val="199A69E9"/>
    <w:multiLevelType w:val="hybridMultilevel"/>
    <w:tmpl w:val="B12EB766"/>
    <w:lvl w:ilvl="0" w:tplc="BD6A3E2E">
      <w:start w:val="1"/>
      <w:numFmt w:val="decimal"/>
      <w:lvlText w:val="%1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7" w15:restartNumberingAfterBreak="0">
    <w:nsid w:val="1D0510AF"/>
    <w:multiLevelType w:val="multilevel"/>
    <w:tmpl w:val="9EF4A6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F46651B"/>
    <w:multiLevelType w:val="hybridMultilevel"/>
    <w:tmpl w:val="0DAE3CD8"/>
    <w:lvl w:ilvl="0" w:tplc="42925CF2">
      <w:start w:val="8"/>
      <w:numFmt w:val="decimal"/>
      <w:lvlText w:val="%1"/>
      <w:lvlJc w:val="left"/>
      <w:pPr>
        <w:ind w:left="720" w:hanging="360"/>
      </w:pPr>
      <w:rPr>
        <w:rFonts w:hint="default"/>
        <w:b w:val="0"/>
        <w:color w:val="00000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DB2B69"/>
    <w:multiLevelType w:val="hybridMultilevel"/>
    <w:tmpl w:val="396C48DC"/>
    <w:lvl w:ilvl="0" w:tplc="AA7E1E7E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5F73AD0"/>
    <w:multiLevelType w:val="hybridMultilevel"/>
    <w:tmpl w:val="E30843F8"/>
    <w:lvl w:ilvl="0" w:tplc="BD6A3E2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4E161C"/>
    <w:multiLevelType w:val="multilevel"/>
    <w:tmpl w:val="DB82A066"/>
    <w:lvl w:ilvl="0">
      <w:start w:val="2"/>
      <w:numFmt w:val="decimal"/>
      <w:lvlText w:val="%1"/>
      <w:lvlJc w:val="left"/>
      <w:pPr>
        <w:ind w:left="360" w:hanging="360"/>
      </w:pPr>
      <w:rPr>
        <w:rFonts w:eastAsiaTheme="minorHAnsi" w:hint="default"/>
        <w:b w:val="0"/>
        <w:color w:val="000000"/>
      </w:rPr>
    </w:lvl>
    <w:lvl w:ilvl="1">
      <w:start w:val="5"/>
      <w:numFmt w:val="decimal"/>
      <w:lvlText w:val="%1.%2"/>
      <w:lvlJc w:val="left"/>
      <w:pPr>
        <w:ind w:left="360" w:hanging="360"/>
      </w:pPr>
      <w:rPr>
        <w:rFonts w:eastAsiaTheme="minorHAnsi" w:hint="default"/>
        <w:b/>
        <w:bCs w:val="0"/>
        <w:color w:val="00000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Theme="minorHAnsi" w:hint="default"/>
        <w:b w:val="0"/>
        <w:color w:val="00000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eastAsiaTheme="minorHAnsi" w:hint="default"/>
        <w:b w:val="0"/>
        <w:color w:val="00000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Theme="minorHAnsi" w:hint="default"/>
        <w:b w:val="0"/>
        <w:color w:val="00000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eastAsiaTheme="minorHAnsi" w:hint="default"/>
        <w:b w:val="0"/>
        <w:color w:val="00000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Theme="minorHAnsi" w:hint="default"/>
        <w:b w:val="0"/>
        <w:color w:val="00000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eastAsiaTheme="minorHAnsi" w:hint="default"/>
        <w:b w:val="0"/>
        <w:color w:val="00000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eastAsiaTheme="minorHAnsi" w:hint="default"/>
        <w:b w:val="0"/>
        <w:color w:val="000000"/>
      </w:rPr>
    </w:lvl>
  </w:abstractNum>
  <w:abstractNum w:abstractNumId="12" w15:restartNumberingAfterBreak="0">
    <w:nsid w:val="2D490251"/>
    <w:multiLevelType w:val="multilevel"/>
    <w:tmpl w:val="F9747DC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3" w15:restartNumberingAfterBreak="0">
    <w:nsid w:val="2FA45ADB"/>
    <w:multiLevelType w:val="hybridMultilevel"/>
    <w:tmpl w:val="29C261DE"/>
    <w:lvl w:ilvl="0" w:tplc="BD6A3E2E">
      <w:start w:val="1"/>
      <w:numFmt w:val="decimal"/>
      <w:lvlText w:val="%1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4" w15:restartNumberingAfterBreak="0">
    <w:nsid w:val="42D6512D"/>
    <w:multiLevelType w:val="multilevel"/>
    <w:tmpl w:val="C624E14A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454D6F58"/>
    <w:multiLevelType w:val="multilevel"/>
    <w:tmpl w:val="877E5F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AFF660D"/>
    <w:multiLevelType w:val="multilevel"/>
    <w:tmpl w:val="AD505580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503E0E85"/>
    <w:multiLevelType w:val="multilevel"/>
    <w:tmpl w:val="6DAE36C0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598467A6"/>
    <w:multiLevelType w:val="hybridMultilevel"/>
    <w:tmpl w:val="39A60A7E"/>
    <w:lvl w:ilvl="0" w:tplc="BD6A3E2E">
      <w:start w:val="1"/>
      <w:numFmt w:val="decimal"/>
      <w:lvlText w:val="%1"/>
      <w:lvlJc w:val="left"/>
      <w:pPr>
        <w:ind w:left="107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9" w15:restartNumberingAfterBreak="0">
    <w:nsid w:val="5E0B2421"/>
    <w:multiLevelType w:val="hybridMultilevel"/>
    <w:tmpl w:val="9C82923E"/>
    <w:lvl w:ilvl="0" w:tplc="BD6A3E2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ED7991"/>
    <w:multiLevelType w:val="multilevel"/>
    <w:tmpl w:val="EBFA7786"/>
    <w:lvl w:ilvl="0">
      <w:start w:val="1"/>
      <w:numFmt w:val="decimal"/>
      <w:lvlText w:val="%1"/>
      <w:lvlJc w:val="left"/>
      <w:pPr>
        <w:ind w:left="780" w:hanging="7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13" w:hanging="7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46" w:hanging="7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97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0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2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23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24" w:hanging="2160"/>
      </w:pPr>
      <w:rPr>
        <w:rFonts w:hint="default"/>
      </w:rPr>
    </w:lvl>
  </w:abstractNum>
  <w:abstractNum w:abstractNumId="21" w15:restartNumberingAfterBreak="0">
    <w:nsid w:val="63447E38"/>
    <w:multiLevelType w:val="multilevel"/>
    <w:tmpl w:val="DECE12DE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6A644A81"/>
    <w:multiLevelType w:val="hybridMultilevel"/>
    <w:tmpl w:val="39A60A7E"/>
    <w:lvl w:ilvl="0" w:tplc="BD6A3E2E">
      <w:start w:val="1"/>
      <w:numFmt w:val="decimal"/>
      <w:lvlText w:val="%1"/>
      <w:lvlJc w:val="left"/>
      <w:pPr>
        <w:ind w:left="142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3" w15:restartNumberingAfterBreak="0">
    <w:nsid w:val="73D74DEB"/>
    <w:multiLevelType w:val="multilevel"/>
    <w:tmpl w:val="DC4270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772C12DF"/>
    <w:multiLevelType w:val="hybridMultilevel"/>
    <w:tmpl w:val="8A14A208"/>
    <w:lvl w:ilvl="0" w:tplc="3F0C313E">
      <w:start w:val="1"/>
      <w:numFmt w:val="decimal"/>
      <w:lvlText w:val="%1"/>
      <w:lvlJc w:val="left"/>
      <w:pPr>
        <w:ind w:left="1068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5" w15:restartNumberingAfterBreak="0">
    <w:nsid w:val="77624A3B"/>
    <w:multiLevelType w:val="hybridMultilevel"/>
    <w:tmpl w:val="EAF204A4"/>
    <w:lvl w:ilvl="0" w:tplc="BD6A3E2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510588"/>
    <w:multiLevelType w:val="multilevel"/>
    <w:tmpl w:val="E244D048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5"/>
  </w:num>
  <w:num w:numId="2">
    <w:abstractNumId w:val="10"/>
  </w:num>
  <w:num w:numId="3">
    <w:abstractNumId w:val="6"/>
  </w:num>
  <w:num w:numId="4">
    <w:abstractNumId w:val="19"/>
  </w:num>
  <w:num w:numId="5">
    <w:abstractNumId w:val="13"/>
  </w:num>
  <w:num w:numId="6">
    <w:abstractNumId w:val="3"/>
  </w:num>
  <w:num w:numId="7">
    <w:abstractNumId w:val="18"/>
  </w:num>
  <w:num w:numId="8">
    <w:abstractNumId w:val="20"/>
  </w:num>
  <w:num w:numId="9">
    <w:abstractNumId w:val="23"/>
  </w:num>
  <w:num w:numId="10">
    <w:abstractNumId w:val="9"/>
  </w:num>
  <w:num w:numId="11">
    <w:abstractNumId w:val="7"/>
  </w:num>
  <w:num w:numId="12">
    <w:abstractNumId w:val="5"/>
  </w:num>
  <w:num w:numId="13">
    <w:abstractNumId w:val="22"/>
  </w:num>
  <w:num w:numId="14">
    <w:abstractNumId w:val="11"/>
  </w:num>
  <w:num w:numId="15">
    <w:abstractNumId w:val="12"/>
  </w:num>
  <w:num w:numId="16">
    <w:abstractNumId w:val="8"/>
  </w:num>
  <w:num w:numId="17">
    <w:abstractNumId w:val="15"/>
  </w:num>
  <w:num w:numId="18">
    <w:abstractNumId w:val="4"/>
  </w:num>
  <w:num w:numId="19">
    <w:abstractNumId w:val="2"/>
    <w:lvlOverride w:ilvl="0">
      <w:lvl w:ilvl="0">
        <w:numFmt w:val="decimal"/>
        <w:lvlText w:val="%1."/>
        <w:lvlJc w:val="left"/>
      </w:lvl>
    </w:lvlOverride>
  </w:num>
  <w:num w:numId="20">
    <w:abstractNumId w:val="14"/>
    <w:lvlOverride w:ilvl="0">
      <w:lvl w:ilvl="0">
        <w:numFmt w:val="decimal"/>
        <w:lvlText w:val="%1."/>
        <w:lvlJc w:val="left"/>
      </w:lvl>
    </w:lvlOverride>
  </w:num>
  <w:num w:numId="21">
    <w:abstractNumId w:val="16"/>
    <w:lvlOverride w:ilvl="0">
      <w:lvl w:ilvl="0">
        <w:numFmt w:val="decimal"/>
        <w:lvlText w:val="%1."/>
        <w:lvlJc w:val="left"/>
      </w:lvl>
    </w:lvlOverride>
  </w:num>
  <w:num w:numId="22">
    <w:abstractNumId w:val="17"/>
    <w:lvlOverride w:ilvl="0">
      <w:lvl w:ilvl="0">
        <w:numFmt w:val="decimal"/>
        <w:lvlText w:val="%1."/>
        <w:lvlJc w:val="left"/>
      </w:lvl>
    </w:lvlOverride>
  </w:num>
  <w:num w:numId="23">
    <w:abstractNumId w:val="21"/>
    <w:lvlOverride w:ilvl="0">
      <w:lvl w:ilvl="0">
        <w:numFmt w:val="decimal"/>
        <w:lvlText w:val="%1."/>
        <w:lvlJc w:val="left"/>
      </w:lvl>
    </w:lvlOverride>
  </w:num>
  <w:num w:numId="24">
    <w:abstractNumId w:val="1"/>
    <w:lvlOverride w:ilvl="0">
      <w:lvl w:ilvl="0">
        <w:numFmt w:val="decimal"/>
        <w:lvlText w:val="%1."/>
        <w:lvlJc w:val="left"/>
      </w:lvl>
    </w:lvlOverride>
  </w:num>
  <w:num w:numId="25">
    <w:abstractNumId w:val="26"/>
    <w:lvlOverride w:ilvl="0">
      <w:lvl w:ilvl="0">
        <w:numFmt w:val="decimal"/>
        <w:lvlText w:val="%1."/>
        <w:lvlJc w:val="left"/>
      </w:lvl>
    </w:lvlOverride>
  </w:num>
  <w:num w:numId="26">
    <w:abstractNumId w:val="24"/>
  </w:num>
  <w:num w:numId="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2C39"/>
    <w:rsid w:val="00000F1D"/>
    <w:rsid w:val="00004707"/>
    <w:rsid w:val="00044C72"/>
    <w:rsid w:val="00062107"/>
    <w:rsid w:val="000742D7"/>
    <w:rsid w:val="00092D89"/>
    <w:rsid w:val="000A7336"/>
    <w:rsid w:val="000B66EA"/>
    <w:rsid w:val="000B7177"/>
    <w:rsid w:val="000D1466"/>
    <w:rsid w:val="001074DD"/>
    <w:rsid w:val="00145DFA"/>
    <w:rsid w:val="001A2E02"/>
    <w:rsid w:val="001C11DD"/>
    <w:rsid w:val="001D63FB"/>
    <w:rsid w:val="001F3CBE"/>
    <w:rsid w:val="00202444"/>
    <w:rsid w:val="00280B33"/>
    <w:rsid w:val="00297FC3"/>
    <w:rsid w:val="002D1FD0"/>
    <w:rsid w:val="002E6C1B"/>
    <w:rsid w:val="002F76E8"/>
    <w:rsid w:val="00337278"/>
    <w:rsid w:val="00337648"/>
    <w:rsid w:val="00344FE5"/>
    <w:rsid w:val="00372F05"/>
    <w:rsid w:val="003A57EB"/>
    <w:rsid w:val="003B37B1"/>
    <w:rsid w:val="003C2C8E"/>
    <w:rsid w:val="003E2C39"/>
    <w:rsid w:val="003E65ED"/>
    <w:rsid w:val="00416F55"/>
    <w:rsid w:val="00417E99"/>
    <w:rsid w:val="00450B15"/>
    <w:rsid w:val="004624A2"/>
    <w:rsid w:val="004A2252"/>
    <w:rsid w:val="004C2355"/>
    <w:rsid w:val="004D0FEB"/>
    <w:rsid w:val="004E22F7"/>
    <w:rsid w:val="004F21F8"/>
    <w:rsid w:val="005009F7"/>
    <w:rsid w:val="005375C9"/>
    <w:rsid w:val="00571000"/>
    <w:rsid w:val="005C5FA1"/>
    <w:rsid w:val="005D0D5A"/>
    <w:rsid w:val="005F4C13"/>
    <w:rsid w:val="005F754E"/>
    <w:rsid w:val="00603CED"/>
    <w:rsid w:val="00630975"/>
    <w:rsid w:val="00684C3F"/>
    <w:rsid w:val="00686E3A"/>
    <w:rsid w:val="006C1B4B"/>
    <w:rsid w:val="006D2CC2"/>
    <w:rsid w:val="00726D86"/>
    <w:rsid w:val="00743EA9"/>
    <w:rsid w:val="007B5B64"/>
    <w:rsid w:val="007C3E0C"/>
    <w:rsid w:val="00826782"/>
    <w:rsid w:val="00860AF9"/>
    <w:rsid w:val="008862CD"/>
    <w:rsid w:val="0089567D"/>
    <w:rsid w:val="008C1BAA"/>
    <w:rsid w:val="008D1187"/>
    <w:rsid w:val="008D4A88"/>
    <w:rsid w:val="008E2F9C"/>
    <w:rsid w:val="008E5D9E"/>
    <w:rsid w:val="008E6D1A"/>
    <w:rsid w:val="008F3E3B"/>
    <w:rsid w:val="00914882"/>
    <w:rsid w:val="009273B0"/>
    <w:rsid w:val="00944660"/>
    <w:rsid w:val="00944ABD"/>
    <w:rsid w:val="00966065"/>
    <w:rsid w:val="009758DA"/>
    <w:rsid w:val="009A66C3"/>
    <w:rsid w:val="009D3378"/>
    <w:rsid w:val="009E4CA7"/>
    <w:rsid w:val="00A11EB2"/>
    <w:rsid w:val="00A51A3E"/>
    <w:rsid w:val="00A76798"/>
    <w:rsid w:val="00A96997"/>
    <w:rsid w:val="00AC6AB0"/>
    <w:rsid w:val="00AE4457"/>
    <w:rsid w:val="00AF0444"/>
    <w:rsid w:val="00B068D1"/>
    <w:rsid w:val="00B345C3"/>
    <w:rsid w:val="00B41609"/>
    <w:rsid w:val="00B43656"/>
    <w:rsid w:val="00B81D0C"/>
    <w:rsid w:val="00B8488E"/>
    <w:rsid w:val="00BB61B8"/>
    <w:rsid w:val="00BC1E73"/>
    <w:rsid w:val="00BE70CD"/>
    <w:rsid w:val="00BF7125"/>
    <w:rsid w:val="00C45326"/>
    <w:rsid w:val="00C46E10"/>
    <w:rsid w:val="00C6341B"/>
    <w:rsid w:val="00C758B3"/>
    <w:rsid w:val="00C8001B"/>
    <w:rsid w:val="00C97B89"/>
    <w:rsid w:val="00CA1B49"/>
    <w:rsid w:val="00CA3612"/>
    <w:rsid w:val="00CC0A59"/>
    <w:rsid w:val="00D069C3"/>
    <w:rsid w:val="00D10DC1"/>
    <w:rsid w:val="00D34B63"/>
    <w:rsid w:val="00D442FE"/>
    <w:rsid w:val="00D77105"/>
    <w:rsid w:val="00D82DF4"/>
    <w:rsid w:val="00D9322E"/>
    <w:rsid w:val="00DC1DB6"/>
    <w:rsid w:val="00DD5294"/>
    <w:rsid w:val="00DF40EC"/>
    <w:rsid w:val="00DF51C6"/>
    <w:rsid w:val="00DF629C"/>
    <w:rsid w:val="00E06535"/>
    <w:rsid w:val="00E1422C"/>
    <w:rsid w:val="00E20642"/>
    <w:rsid w:val="00E41F2F"/>
    <w:rsid w:val="00E57F3F"/>
    <w:rsid w:val="00E64592"/>
    <w:rsid w:val="00E77D16"/>
    <w:rsid w:val="00EB0B85"/>
    <w:rsid w:val="00EE5043"/>
    <w:rsid w:val="00EE5B68"/>
    <w:rsid w:val="00F03380"/>
    <w:rsid w:val="00F3159D"/>
    <w:rsid w:val="00F361E6"/>
    <w:rsid w:val="00F82C11"/>
    <w:rsid w:val="00F956D0"/>
    <w:rsid w:val="00FB57A8"/>
    <w:rsid w:val="00FF02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6C2DF6"/>
  <w15:chartTrackingRefBased/>
  <w15:docId w15:val="{A26B8C3C-358C-4ABA-B075-216D3E7439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3E2C3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B57A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E2C3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3E2C39"/>
    <w:pPr>
      <w:outlineLvl w:val="9"/>
    </w:pPr>
    <w:rPr>
      <w:lang w:eastAsia="ru-RU"/>
    </w:rPr>
  </w:style>
  <w:style w:type="paragraph" w:styleId="a4">
    <w:name w:val="Normal (Web)"/>
    <w:basedOn w:val="a"/>
    <w:uiPriority w:val="99"/>
    <w:unhideWhenUsed/>
    <w:rsid w:val="003E2C3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tab-span">
    <w:name w:val="apple-tab-span"/>
    <w:basedOn w:val="a0"/>
    <w:rsid w:val="003E2C39"/>
  </w:style>
  <w:style w:type="paragraph" w:styleId="11">
    <w:name w:val="toc 1"/>
    <w:basedOn w:val="a"/>
    <w:next w:val="a"/>
    <w:autoRedefine/>
    <w:uiPriority w:val="39"/>
    <w:unhideWhenUsed/>
    <w:rsid w:val="009273B0"/>
    <w:pPr>
      <w:spacing w:after="100"/>
    </w:pPr>
  </w:style>
  <w:style w:type="character" w:styleId="a5">
    <w:name w:val="Hyperlink"/>
    <w:basedOn w:val="a0"/>
    <w:uiPriority w:val="99"/>
    <w:unhideWhenUsed/>
    <w:rsid w:val="009273B0"/>
    <w:rPr>
      <w:color w:val="0563C1" w:themeColor="hyperlink"/>
      <w:u w:val="single"/>
    </w:rPr>
  </w:style>
  <w:style w:type="paragraph" w:styleId="a6">
    <w:name w:val="List Paragraph"/>
    <w:basedOn w:val="a"/>
    <w:uiPriority w:val="34"/>
    <w:qFormat/>
    <w:rsid w:val="009273B0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FB57A8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a7">
    <w:name w:val="Strong"/>
    <w:basedOn w:val="a0"/>
    <w:uiPriority w:val="22"/>
    <w:qFormat/>
    <w:rsid w:val="00A76798"/>
    <w:rPr>
      <w:b/>
      <w:bCs/>
    </w:rPr>
  </w:style>
  <w:style w:type="table" w:styleId="a8">
    <w:name w:val="Table Grid"/>
    <w:basedOn w:val="a1"/>
    <w:uiPriority w:val="39"/>
    <w:rsid w:val="00A767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1">
    <w:name w:val="toc 2"/>
    <w:basedOn w:val="a"/>
    <w:next w:val="a"/>
    <w:autoRedefine/>
    <w:uiPriority w:val="39"/>
    <w:unhideWhenUsed/>
    <w:rsid w:val="00DF629C"/>
    <w:pPr>
      <w:spacing w:after="100"/>
      <w:ind w:left="220"/>
    </w:pPr>
  </w:style>
  <w:style w:type="character" w:customStyle="1" w:styleId="UnresolvedMention">
    <w:name w:val="Unresolved Mention"/>
    <w:basedOn w:val="a0"/>
    <w:uiPriority w:val="99"/>
    <w:semiHidden/>
    <w:unhideWhenUsed/>
    <w:rsid w:val="008E6D1A"/>
    <w:rPr>
      <w:color w:val="605E5C"/>
      <w:shd w:val="clear" w:color="auto" w:fill="E1DFDD"/>
    </w:rPr>
  </w:style>
  <w:style w:type="paragraph" w:styleId="a9">
    <w:name w:val="header"/>
    <w:basedOn w:val="a"/>
    <w:link w:val="aa"/>
    <w:uiPriority w:val="99"/>
    <w:unhideWhenUsed/>
    <w:rsid w:val="008E2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8E2F9C"/>
  </w:style>
  <w:style w:type="paragraph" w:styleId="ab">
    <w:name w:val="footer"/>
    <w:basedOn w:val="a"/>
    <w:link w:val="ac"/>
    <w:uiPriority w:val="99"/>
    <w:unhideWhenUsed/>
    <w:rsid w:val="008E2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8E2F9C"/>
  </w:style>
  <w:style w:type="paragraph" w:styleId="ad">
    <w:name w:val="caption"/>
    <w:basedOn w:val="a"/>
    <w:next w:val="a"/>
    <w:uiPriority w:val="35"/>
    <w:semiHidden/>
    <w:unhideWhenUsed/>
    <w:qFormat/>
    <w:rsid w:val="003C2C8E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e">
    <w:name w:val="Placeholder Text"/>
    <w:basedOn w:val="a0"/>
    <w:uiPriority w:val="99"/>
    <w:semiHidden/>
    <w:rsid w:val="00E64592"/>
    <w:rPr>
      <w:color w:val="808080"/>
    </w:rPr>
  </w:style>
  <w:style w:type="paragraph" w:customStyle="1" w:styleId="af">
    <w:name w:val="основной гост"/>
    <w:basedOn w:val="a"/>
    <w:link w:val="af0"/>
    <w:qFormat/>
    <w:rsid w:val="00F3159D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f0">
    <w:name w:val="основной гост Знак"/>
    <w:basedOn w:val="a0"/>
    <w:link w:val="af"/>
    <w:rsid w:val="00F3159D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85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025946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0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23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01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604287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541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21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8520917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070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9677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3256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813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49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127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757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4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026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070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268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019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67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72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6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132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90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818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100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99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86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810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35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1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02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73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515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586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18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51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938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142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112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422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22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836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984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997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890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129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570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04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26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920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441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22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11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787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96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107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914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92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254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737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53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80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466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72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37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705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52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70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18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01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70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37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4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819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207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273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183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07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22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26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07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690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77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54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07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93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426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89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35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07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41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90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56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595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91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75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013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6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442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677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16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391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87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533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8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20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976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308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9426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976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14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692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7504495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353966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http://wiki.sunfounder.cc/index.php?title=LCD1602_Module" TargetMode="External"/><Relationship Id="rId18" Type="http://schemas.openxmlformats.org/officeDocument/2006/relationships/hyperlink" Target="https://easycraft.by/sensor-osveschennosti-gy-30--bh1750fvi-" TargetMode="External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hyperlink" Target="http://ww1.microchip.com/downloads/en/DeviceDoc/atmel-9157-automotive-microcontrollers-attiny88_datasheet.pdf" TargetMode="External"/><Relationship Id="rId7" Type="http://schemas.openxmlformats.org/officeDocument/2006/relationships/endnotes" Target="endnotes.xml"/><Relationship Id="rId12" Type="http://schemas.openxmlformats.org/officeDocument/2006/relationships/hyperlink" Target="https://docs.arduino.cc/" TargetMode="External"/><Relationship Id="rId17" Type="http://schemas.openxmlformats.org/officeDocument/2006/relationships/hyperlink" Target="https://alexgyver.ru/lessons/tiny88/" TargetMode="External"/><Relationship Id="rId25" Type="http://schemas.openxmlformats.org/officeDocument/2006/relationships/hyperlink" Target="https://datasheetspdf.com/datasheet/MT12864A.html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wiki.sunfounder.cc/index.php?title=DS18B20_Temperature_Sensor" TargetMode="External"/><Relationship Id="rId20" Type="http://schemas.openxmlformats.org/officeDocument/2006/relationships/hyperlink" Target="https://data.electronshik.ru/pdf/pdf/o/olimexino-stm32.pdf" TargetMode="Externa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www.bsuir.by/m/12_100229_1_136308.pdf" TargetMode="External"/><Relationship Id="rId24" Type="http://schemas.openxmlformats.org/officeDocument/2006/relationships/hyperlink" Target="https://www.openhacks.com/uploadsproductos/eone-1602a1.pdf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s://www.sparkfun.com/datasheets/Sensors/Temperature/DHT22.pdf" TargetMode="External"/><Relationship Id="rId23" Type="http://schemas.openxmlformats.org/officeDocument/2006/relationships/hyperlink" Target="https://datasheetspdf.com/pdf/519151/ETC/LCD1602B/1" TargetMode="External"/><Relationship Id="rId28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19" Type="http://schemas.openxmlformats.org/officeDocument/2006/relationships/hyperlink" Target="http://arduino.ru/Hardware/ArduinoBoardUno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yperlink" Target="https://www.mouser.com/datasheet/2/758/DHT11-Technical-Data-Sheet-Translated-Version-1143054.pdf" TargetMode="External"/><Relationship Id="rId22" Type="http://schemas.openxmlformats.org/officeDocument/2006/relationships/hyperlink" Target="https://voltiq.ru/shop/temt6000-light-sensor/" TargetMode="External"/><Relationship Id="rId27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1B59"/>
    <w:rsid w:val="00481B59"/>
    <w:rsid w:val="00986D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81B59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F994D1-7161-4FA3-981E-79C9D3B9AC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09</TotalTime>
  <Pages>24</Pages>
  <Words>3734</Words>
  <Characters>21287</Characters>
  <Application>Microsoft Office Word</Application>
  <DocSecurity>0</DocSecurity>
  <Lines>177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гор Андриевский</dc:creator>
  <cp:keywords/>
  <dc:description/>
  <cp:lastModifiedBy>Yegor</cp:lastModifiedBy>
  <cp:revision>47</cp:revision>
  <cp:lastPrinted>2022-12-07T09:51:00Z</cp:lastPrinted>
  <dcterms:created xsi:type="dcterms:W3CDTF">2022-10-02T23:06:00Z</dcterms:created>
  <dcterms:modified xsi:type="dcterms:W3CDTF">2022-12-07T09:55:00Z</dcterms:modified>
</cp:coreProperties>
</file>